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BBFC7E6" w14:textId="77777777" w:rsidR="00184A7E" w:rsidRDefault="00184A7E" w:rsidP="00B70B83">
      <w:pPr>
        <w:pStyle w:val="Psectionheading"/>
      </w:pPr>
      <w:r w:rsidRPr="005516B3">
        <w:t xml:space="preserve">Multiple choice section </w:t>
      </w:r>
    </w:p>
    <w:tbl>
      <w:tblPr>
        <w:tblW w:w="391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8"/>
        <w:gridCol w:w="722"/>
        <w:gridCol w:w="722"/>
        <w:gridCol w:w="722"/>
        <w:gridCol w:w="722"/>
        <w:gridCol w:w="715"/>
        <w:gridCol w:w="715"/>
        <w:gridCol w:w="715"/>
        <w:gridCol w:w="715"/>
        <w:gridCol w:w="714"/>
      </w:tblGrid>
      <w:tr w:rsidR="002F7D96" w14:paraId="27BF6384" w14:textId="77777777" w:rsidTr="00EA71D0">
        <w:trPr>
          <w:jc w:val="center"/>
        </w:trPr>
        <w:tc>
          <w:tcPr>
            <w:tcW w:w="809" w:type="pct"/>
            <w:vAlign w:val="center"/>
          </w:tcPr>
          <w:p w14:paraId="0AB69605" w14:textId="7DDCA292" w:rsidR="002F7D96" w:rsidRPr="00E10A8B" w:rsidRDefault="002F7D96" w:rsidP="0071549F">
            <w:pPr>
              <w:pStyle w:val="Ptabletext"/>
              <w:rPr>
                <w:rStyle w:val="Cquestionpartlabelbold"/>
              </w:rPr>
            </w:pPr>
            <w:r w:rsidRPr="00E10A8B">
              <w:rPr>
                <w:rStyle w:val="Cquestionpartlabelbold"/>
              </w:rPr>
              <w:t>Question</w:t>
            </w:r>
          </w:p>
        </w:tc>
        <w:tc>
          <w:tcPr>
            <w:tcW w:w="468" w:type="pct"/>
            <w:vAlign w:val="center"/>
          </w:tcPr>
          <w:p w14:paraId="19A6006E" w14:textId="77777777" w:rsidR="002F7D96" w:rsidRPr="002F7D96" w:rsidRDefault="002F7D96" w:rsidP="002F7D96">
            <w:pPr>
              <w:pStyle w:val="Ptabletext"/>
            </w:pPr>
            <w:r w:rsidRPr="002F7D96">
              <w:t>1</w:t>
            </w:r>
          </w:p>
        </w:tc>
        <w:tc>
          <w:tcPr>
            <w:tcW w:w="468" w:type="pct"/>
            <w:vAlign w:val="center"/>
          </w:tcPr>
          <w:p w14:paraId="106B41CC" w14:textId="77777777" w:rsidR="002F7D96" w:rsidRPr="002F7D96" w:rsidRDefault="002F7D96" w:rsidP="002F7D96">
            <w:pPr>
              <w:pStyle w:val="Ptabletext"/>
            </w:pPr>
            <w:r w:rsidRPr="002F7D96">
              <w:t>2</w:t>
            </w:r>
          </w:p>
        </w:tc>
        <w:tc>
          <w:tcPr>
            <w:tcW w:w="468" w:type="pct"/>
            <w:vAlign w:val="center"/>
          </w:tcPr>
          <w:p w14:paraId="7DC7EDAC" w14:textId="77777777" w:rsidR="002F7D96" w:rsidRPr="002F7D96" w:rsidRDefault="002F7D96" w:rsidP="002F7D96">
            <w:pPr>
              <w:pStyle w:val="Ptabletext"/>
            </w:pPr>
            <w:r w:rsidRPr="002F7D96">
              <w:t>3</w:t>
            </w:r>
          </w:p>
        </w:tc>
        <w:tc>
          <w:tcPr>
            <w:tcW w:w="468" w:type="pct"/>
            <w:vAlign w:val="center"/>
          </w:tcPr>
          <w:p w14:paraId="79F5D305" w14:textId="77777777" w:rsidR="002F7D96" w:rsidRPr="002F7D96" w:rsidRDefault="002F7D96" w:rsidP="002F7D96">
            <w:pPr>
              <w:pStyle w:val="Ptabletext"/>
            </w:pPr>
            <w:r w:rsidRPr="002F7D96">
              <w:t>4</w:t>
            </w:r>
          </w:p>
        </w:tc>
        <w:tc>
          <w:tcPr>
            <w:tcW w:w="464" w:type="pct"/>
            <w:vAlign w:val="center"/>
          </w:tcPr>
          <w:p w14:paraId="66AD6A9D" w14:textId="77777777" w:rsidR="002F7D96" w:rsidRPr="002F7D96" w:rsidRDefault="002F7D96" w:rsidP="002F7D96">
            <w:pPr>
              <w:pStyle w:val="Ptabletext"/>
            </w:pPr>
            <w:r w:rsidRPr="002F7D96">
              <w:t>5</w:t>
            </w:r>
          </w:p>
        </w:tc>
        <w:tc>
          <w:tcPr>
            <w:tcW w:w="464" w:type="pct"/>
            <w:vAlign w:val="center"/>
          </w:tcPr>
          <w:p w14:paraId="25DFF65C" w14:textId="77777777" w:rsidR="002F7D96" w:rsidRPr="002F7D96" w:rsidRDefault="002F7D96" w:rsidP="002F7D96">
            <w:pPr>
              <w:pStyle w:val="Ptabletext"/>
            </w:pPr>
            <w:r w:rsidRPr="002F7D96">
              <w:t>6</w:t>
            </w:r>
          </w:p>
        </w:tc>
        <w:tc>
          <w:tcPr>
            <w:tcW w:w="464" w:type="pct"/>
            <w:vAlign w:val="center"/>
          </w:tcPr>
          <w:p w14:paraId="1BFADB6D" w14:textId="77777777" w:rsidR="002F7D96" w:rsidRPr="002F7D96" w:rsidRDefault="002F7D96" w:rsidP="002F7D96">
            <w:pPr>
              <w:pStyle w:val="Ptabletext"/>
            </w:pPr>
            <w:r w:rsidRPr="002F7D96">
              <w:t>7</w:t>
            </w:r>
          </w:p>
        </w:tc>
        <w:tc>
          <w:tcPr>
            <w:tcW w:w="464" w:type="pct"/>
            <w:vAlign w:val="center"/>
          </w:tcPr>
          <w:p w14:paraId="01C09A53" w14:textId="77777777" w:rsidR="002F7D96" w:rsidRPr="002F7D96" w:rsidRDefault="002F7D96" w:rsidP="002F7D96">
            <w:pPr>
              <w:pStyle w:val="Ptabletext"/>
            </w:pPr>
            <w:r>
              <w:t>8</w:t>
            </w:r>
          </w:p>
        </w:tc>
        <w:tc>
          <w:tcPr>
            <w:tcW w:w="464" w:type="pct"/>
            <w:vAlign w:val="center"/>
          </w:tcPr>
          <w:p w14:paraId="54ED1EB2" w14:textId="77777777" w:rsidR="002F7D96" w:rsidRPr="002F7D96" w:rsidRDefault="002F7D96" w:rsidP="002F7D96">
            <w:pPr>
              <w:pStyle w:val="Ptabletext"/>
            </w:pPr>
            <w:r>
              <w:t>9</w:t>
            </w:r>
          </w:p>
        </w:tc>
      </w:tr>
      <w:tr w:rsidR="002F7D96" w14:paraId="52471C1B" w14:textId="77777777" w:rsidTr="00EA71D0">
        <w:trPr>
          <w:jc w:val="center"/>
        </w:trPr>
        <w:tc>
          <w:tcPr>
            <w:tcW w:w="809" w:type="pct"/>
            <w:vAlign w:val="center"/>
          </w:tcPr>
          <w:p w14:paraId="7459890E" w14:textId="77777777" w:rsidR="002F7D96" w:rsidRPr="00E10A8B" w:rsidRDefault="002F7D96" w:rsidP="002F7D96">
            <w:pPr>
              <w:pStyle w:val="Ptabletext"/>
              <w:rPr>
                <w:rStyle w:val="Cquestionpartlabelbold"/>
              </w:rPr>
            </w:pPr>
            <w:r w:rsidRPr="00E10A8B">
              <w:rPr>
                <w:rStyle w:val="Cquestionpartlabelbold"/>
              </w:rPr>
              <w:t>Answer</w:t>
            </w:r>
          </w:p>
        </w:tc>
        <w:tc>
          <w:tcPr>
            <w:tcW w:w="468" w:type="pct"/>
            <w:vAlign w:val="center"/>
          </w:tcPr>
          <w:p w14:paraId="29EBD094" w14:textId="77777777" w:rsidR="002F7D96" w:rsidRPr="002F7D96" w:rsidRDefault="002F7D96" w:rsidP="002F7D96">
            <w:pPr>
              <w:pStyle w:val="Ptabletext"/>
            </w:pPr>
            <w:r w:rsidRPr="002F7D96">
              <w:t>D</w:t>
            </w:r>
          </w:p>
        </w:tc>
        <w:tc>
          <w:tcPr>
            <w:tcW w:w="468" w:type="pct"/>
            <w:vAlign w:val="center"/>
          </w:tcPr>
          <w:p w14:paraId="56AD8638" w14:textId="77777777" w:rsidR="002F7D96" w:rsidRPr="002F7D96" w:rsidRDefault="002F7D96" w:rsidP="002F7D96">
            <w:pPr>
              <w:pStyle w:val="Ptabletext"/>
            </w:pPr>
            <w:r>
              <w:t>D</w:t>
            </w:r>
          </w:p>
        </w:tc>
        <w:tc>
          <w:tcPr>
            <w:tcW w:w="468" w:type="pct"/>
            <w:vAlign w:val="center"/>
          </w:tcPr>
          <w:p w14:paraId="5A0304FC" w14:textId="77777777" w:rsidR="002F7D96" w:rsidRPr="002F7D96" w:rsidRDefault="002F7D96" w:rsidP="002F7D96">
            <w:pPr>
              <w:pStyle w:val="Ptabletext"/>
            </w:pPr>
            <w:r>
              <w:t>B</w:t>
            </w:r>
          </w:p>
        </w:tc>
        <w:tc>
          <w:tcPr>
            <w:tcW w:w="468" w:type="pct"/>
            <w:vAlign w:val="center"/>
          </w:tcPr>
          <w:p w14:paraId="40E30DF1" w14:textId="77777777" w:rsidR="002F7D96" w:rsidRPr="002F7D96" w:rsidRDefault="002F7D96" w:rsidP="002F7D96">
            <w:pPr>
              <w:pStyle w:val="Ptabletext"/>
            </w:pPr>
            <w:r>
              <w:t>A</w:t>
            </w:r>
          </w:p>
        </w:tc>
        <w:tc>
          <w:tcPr>
            <w:tcW w:w="464" w:type="pct"/>
            <w:vAlign w:val="center"/>
          </w:tcPr>
          <w:p w14:paraId="619A9A95" w14:textId="77777777" w:rsidR="002F7D96" w:rsidRPr="002F7D96" w:rsidRDefault="002F7D96" w:rsidP="002F7D96">
            <w:pPr>
              <w:pStyle w:val="Ptabletext"/>
            </w:pPr>
            <w:r>
              <w:t>C</w:t>
            </w:r>
          </w:p>
        </w:tc>
        <w:tc>
          <w:tcPr>
            <w:tcW w:w="464" w:type="pct"/>
            <w:vAlign w:val="center"/>
          </w:tcPr>
          <w:p w14:paraId="032943A3" w14:textId="77777777" w:rsidR="002F7D96" w:rsidRPr="002F7D96" w:rsidRDefault="002F7D96" w:rsidP="002F7D96">
            <w:pPr>
              <w:pStyle w:val="Ptabletext"/>
            </w:pPr>
            <w:r>
              <w:t>D</w:t>
            </w:r>
          </w:p>
        </w:tc>
        <w:tc>
          <w:tcPr>
            <w:tcW w:w="464" w:type="pct"/>
            <w:vAlign w:val="center"/>
          </w:tcPr>
          <w:p w14:paraId="61148134" w14:textId="77777777" w:rsidR="002F7D96" w:rsidRPr="002F7D96" w:rsidRDefault="002F7D96" w:rsidP="002F7D96">
            <w:pPr>
              <w:pStyle w:val="Ptabletext"/>
            </w:pPr>
            <w:r>
              <w:t>C</w:t>
            </w:r>
          </w:p>
        </w:tc>
        <w:tc>
          <w:tcPr>
            <w:tcW w:w="464" w:type="pct"/>
            <w:vAlign w:val="center"/>
          </w:tcPr>
          <w:p w14:paraId="6AADA28C" w14:textId="77777777" w:rsidR="002F7D96" w:rsidRPr="002F7D96" w:rsidRDefault="002F7D96" w:rsidP="002F7D96">
            <w:pPr>
              <w:pStyle w:val="Ptabletext"/>
            </w:pPr>
            <w:r>
              <w:t>D</w:t>
            </w:r>
          </w:p>
        </w:tc>
        <w:tc>
          <w:tcPr>
            <w:tcW w:w="464" w:type="pct"/>
            <w:vAlign w:val="center"/>
          </w:tcPr>
          <w:p w14:paraId="2241D2F7" w14:textId="77777777" w:rsidR="002F7D96" w:rsidRPr="002F7D96" w:rsidRDefault="002F7D96" w:rsidP="002F7D96">
            <w:pPr>
              <w:pStyle w:val="Ptabletext"/>
            </w:pPr>
            <w:r>
              <w:t>D</w:t>
            </w:r>
          </w:p>
        </w:tc>
      </w:tr>
    </w:tbl>
    <w:p w14:paraId="195FF726" w14:textId="77777777" w:rsidR="00EA71D0" w:rsidRDefault="00EA71D0" w:rsidP="00E60B7E">
      <w:pPr>
        <w:pStyle w:val="Pquestionheadingmc1stafterhead"/>
      </w:pPr>
    </w:p>
    <w:p w14:paraId="0D0E1180" w14:textId="77777777" w:rsidR="00E60B7E" w:rsidRDefault="00E60B7E" w:rsidP="00E60B7E">
      <w:pPr>
        <w:pStyle w:val="Pquestionheadingmc1stafterhead"/>
      </w:pPr>
      <w:r>
        <w:t>Question 1</w:t>
      </w:r>
      <w:r>
        <w:tab/>
        <w:t>[</w:t>
      </w:r>
      <w:r w:rsidR="00A21142">
        <w:t>12</w:t>
      </w:r>
      <w:r>
        <w:t>.1]</w:t>
      </w:r>
    </w:p>
    <w:p w14:paraId="6FC21F3C" w14:textId="77777777" w:rsidR="004647AD" w:rsidRPr="00DD71E4" w:rsidRDefault="004647AD" w:rsidP="0055267F">
      <w:pPr>
        <w:pStyle w:val="Pquestionheadingmc1stafterhead"/>
      </w:pPr>
      <w:r w:rsidRPr="00DD71E4">
        <w:t>D</w:t>
      </w:r>
      <w:bookmarkStart w:id="0" w:name="_GoBack"/>
      <w:bookmarkEnd w:id="0"/>
    </w:p>
    <w:p w14:paraId="0535226F" w14:textId="77777777" w:rsidR="004647AD" w:rsidRPr="00EB4BD2" w:rsidRDefault="004647AD" w:rsidP="00E10A8B">
      <w:pPr>
        <w:pStyle w:val="Pquestiontextmainstem"/>
      </w:pPr>
      <w:r w:rsidRPr="00DD71E4">
        <w:t xml:space="preserve">The equation must not be of the form </w:t>
      </w:r>
      <w:r w:rsidRPr="00DD71E4">
        <w:rPr>
          <w:position w:val="-8"/>
        </w:rPr>
        <w:object w:dxaOrig="1060" w:dyaOrig="280" w14:anchorId="042ADA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75pt;height:14.2pt" o:ole="">
            <v:imagedata r:id="rId9" o:title=""/>
          </v:shape>
          <o:OLEObject Type="Embed" ProgID="Equation.3" ShapeID="_x0000_i1025" DrawAspect="Content" ObjectID="_1538916591" r:id="rId10"/>
        </w:object>
      </w:r>
      <w:r w:rsidRPr="00DD71E4">
        <w:t>.</w:t>
      </w:r>
    </w:p>
    <w:p w14:paraId="6276A383" w14:textId="5690F1A1" w:rsidR="00E60B7E" w:rsidRDefault="00C15ECF" w:rsidP="00E60B7E">
      <w:pPr>
        <w:pStyle w:val="Pquestionheadingmc"/>
      </w:pPr>
      <w:r>
        <w:t>Question 2</w:t>
      </w:r>
      <w:r>
        <w:tab/>
        <w:t>[12.4</w:t>
      </w:r>
      <w:r w:rsidR="00E60B7E">
        <w:t>]</w:t>
      </w:r>
      <w:r w:rsidR="00EA71D0">
        <w:t xml:space="preserve"> </w:t>
      </w:r>
      <w:r w:rsidR="00EA71D0">
        <w:rPr>
          <w:highlight w:val="lightGray"/>
        </w:rPr>
        <w:t>[10A]</w:t>
      </w:r>
    </w:p>
    <w:p w14:paraId="7C6BB25A" w14:textId="77777777" w:rsidR="00E2551F" w:rsidRDefault="00E2551F" w:rsidP="0055267F">
      <w:pPr>
        <w:pStyle w:val="Pquestionheadingmc1stafterhead"/>
      </w:pPr>
      <w:r>
        <w:t>D</w:t>
      </w:r>
    </w:p>
    <w:p w14:paraId="4AA617C3" w14:textId="77777777" w:rsidR="00E2551F" w:rsidRPr="0063741D" w:rsidRDefault="00E2551F" w:rsidP="00E10A8B">
      <w:pPr>
        <w:pStyle w:val="Pquestiontextmainstem"/>
      </w:pPr>
      <w:r w:rsidRPr="0063741D">
        <w:t>81</w:t>
      </w:r>
      <w:r w:rsidRPr="0063741D">
        <w:rPr>
          <w:position w:val="-2"/>
        </w:rPr>
        <w:object w:dxaOrig="160" w:dyaOrig="420" w14:anchorId="7B083C65">
          <v:shape id="_x0000_i1026" type="#_x0000_t75" style="width:7.1pt;height:21.3pt" o:ole="">
            <v:imagedata r:id="rId11" o:title=""/>
          </v:shape>
          <o:OLEObject Type="Embed" ProgID="Equation.3" ShapeID="_x0000_i1026" DrawAspect="Content" ObjectID="_1538916592" r:id="rId12"/>
        </w:object>
      </w:r>
      <w:r w:rsidRPr="0063741D">
        <w:t xml:space="preserve">= </w:t>
      </w:r>
      <w:r>
        <w:t>(9</w:t>
      </w:r>
      <w:r w:rsidRPr="0055267F">
        <w:rPr>
          <w:rStyle w:val="Csuperscript"/>
        </w:rPr>
        <w:t>2</w:t>
      </w:r>
      <w:r>
        <w:t>)</w:t>
      </w:r>
      <w:r w:rsidRPr="0063741D">
        <w:rPr>
          <w:position w:val="-2"/>
        </w:rPr>
        <w:object w:dxaOrig="160" w:dyaOrig="420" w14:anchorId="0601FB00">
          <v:shape id="_x0000_i1027" type="#_x0000_t75" style="width:7.1pt;height:21.3pt" o:ole="">
            <v:imagedata r:id="rId13" o:title=""/>
          </v:shape>
          <o:OLEObject Type="Embed" ProgID="Equation.3" ShapeID="_x0000_i1027" DrawAspect="Content" ObjectID="_1538916593" r:id="rId14"/>
        </w:object>
      </w:r>
    </w:p>
    <w:p w14:paraId="60EA716C" w14:textId="77777777" w:rsidR="00E2551F" w:rsidRPr="0055267F" w:rsidRDefault="00E2551F" w:rsidP="00CE7CB4">
      <w:pPr>
        <w:pStyle w:val="Pquestiontextmainstem"/>
        <w:rPr>
          <w:rStyle w:val="Cquestionpartlabelbold"/>
        </w:rPr>
      </w:pPr>
      <w:r w:rsidRPr="0063741D">
        <w:t>= 9</w:t>
      </w:r>
    </w:p>
    <w:p w14:paraId="1D0E376B" w14:textId="77777777" w:rsidR="00E60B7E" w:rsidRDefault="00E60B7E" w:rsidP="00E60B7E">
      <w:pPr>
        <w:pStyle w:val="Pquestionheadingmc"/>
      </w:pPr>
      <w:r>
        <w:t>Question 3</w:t>
      </w:r>
      <w:r w:rsidR="00C15ECF">
        <w:tab/>
        <w:t>[12.3</w:t>
      </w:r>
      <w:r>
        <w:t>]</w:t>
      </w:r>
    </w:p>
    <w:p w14:paraId="4570CF06" w14:textId="77777777" w:rsidR="00E2551F" w:rsidRDefault="005B768F" w:rsidP="0055267F">
      <w:pPr>
        <w:pStyle w:val="Pquestionheadingmc1stafterhead"/>
      </w:pPr>
      <w:r>
        <w:t>B</w:t>
      </w:r>
    </w:p>
    <w:p w14:paraId="13C2FA24" w14:textId="77777777" w:rsidR="005B768F" w:rsidRPr="0063741D" w:rsidRDefault="005B768F" w:rsidP="00E10A8B">
      <w:pPr>
        <w:pStyle w:val="Pquestiontextmainstem"/>
      </w:pPr>
      <w:r w:rsidRPr="0063741D">
        <w:t>5</w:t>
      </w:r>
      <w:r w:rsidRPr="0055267F">
        <w:rPr>
          <w:rStyle w:val="Cmathsexpressions"/>
        </w:rPr>
        <w:t>x</w:t>
      </w:r>
      <w:r w:rsidRPr="0055267F">
        <w:rPr>
          <w:rStyle w:val="Csuperscript"/>
        </w:rPr>
        <w:t>5</w:t>
      </w:r>
      <w:r w:rsidRPr="0063741D">
        <w:t xml:space="preserve"> × 8</w:t>
      </w:r>
      <w:r w:rsidRPr="0055267F">
        <w:rPr>
          <w:rStyle w:val="Cmathsexpressions"/>
        </w:rPr>
        <w:t>x</w:t>
      </w:r>
      <w:r w:rsidRPr="0055267F">
        <w:rPr>
          <w:rStyle w:val="Csuperscript"/>
        </w:rPr>
        <w:t>3</w:t>
      </w:r>
      <w:r w:rsidRPr="0063741D">
        <w:t xml:space="preserve"> = 5 × 8 × </w:t>
      </w:r>
      <w:r w:rsidRPr="0055267F">
        <w:rPr>
          <w:rStyle w:val="Cmathsexpressions"/>
        </w:rPr>
        <w:t>x</w:t>
      </w:r>
      <w:r w:rsidRPr="0055267F">
        <w:rPr>
          <w:rStyle w:val="Csuperscript"/>
        </w:rPr>
        <w:t>5 + 3</w:t>
      </w:r>
      <w:r w:rsidRPr="0063741D">
        <w:t xml:space="preserve"> </w:t>
      </w:r>
    </w:p>
    <w:p w14:paraId="3A02EC34" w14:textId="77777777" w:rsidR="005B768F" w:rsidRPr="00E10A8B" w:rsidRDefault="005B768F" w:rsidP="00E10A8B">
      <w:pPr>
        <w:pStyle w:val="Pquestiontextpartsa"/>
        <w:rPr>
          <w:rStyle w:val="Cquestionpartlabelbold"/>
        </w:rPr>
      </w:pPr>
      <w:r w:rsidRPr="0063741D">
        <w:t>= 40</w:t>
      </w:r>
      <w:r w:rsidRPr="00E10A8B">
        <w:rPr>
          <w:rStyle w:val="Cmathsexpressions"/>
        </w:rPr>
        <w:t>x</w:t>
      </w:r>
      <w:r w:rsidRPr="00E10A8B">
        <w:rPr>
          <w:rStyle w:val="Csuperscript"/>
        </w:rPr>
        <w:t>8</w:t>
      </w:r>
      <w:r w:rsidRPr="0063741D">
        <w:t xml:space="preserve">  </w:t>
      </w:r>
    </w:p>
    <w:p w14:paraId="1D2C586A" w14:textId="77777777" w:rsidR="00E60B7E" w:rsidRDefault="00C15ECF" w:rsidP="00E60B7E">
      <w:pPr>
        <w:pStyle w:val="Pquestionheadingmc"/>
      </w:pPr>
      <w:r>
        <w:t>Question 4</w:t>
      </w:r>
      <w:r>
        <w:tab/>
        <w:t>[12.3</w:t>
      </w:r>
      <w:r w:rsidR="00E60B7E">
        <w:t>]</w:t>
      </w:r>
    </w:p>
    <w:p w14:paraId="4948A5F6" w14:textId="77777777" w:rsidR="00E2551F" w:rsidRDefault="00821AAB" w:rsidP="0055267F">
      <w:pPr>
        <w:pStyle w:val="Pquestionheadingmc1stafterhead"/>
      </w:pPr>
      <w:r>
        <w:t>A</w:t>
      </w:r>
    </w:p>
    <w:p w14:paraId="0313A4D7" w14:textId="77777777" w:rsidR="005B768F" w:rsidRPr="0055267F" w:rsidRDefault="005B768F" w:rsidP="00E10A8B">
      <w:pPr>
        <w:pStyle w:val="Pquestiontextmainstem"/>
        <w:rPr>
          <w:rStyle w:val="Csuperscript"/>
        </w:rPr>
      </w:pPr>
      <w:r w:rsidRPr="0063741D">
        <w:t>(2</w:t>
      </w:r>
      <w:r w:rsidRPr="0055267F">
        <w:rPr>
          <w:rStyle w:val="Cmathsexpressions"/>
        </w:rPr>
        <w:t>x</w:t>
      </w:r>
      <w:r w:rsidRPr="0055267F">
        <w:rPr>
          <w:rStyle w:val="Csuperscript"/>
        </w:rPr>
        <w:t>5</w:t>
      </w:r>
      <w:r w:rsidRPr="0063741D">
        <w:t>)</w:t>
      </w:r>
      <w:r w:rsidRPr="0055267F">
        <w:rPr>
          <w:rStyle w:val="Csuperscript"/>
        </w:rPr>
        <w:t>4</w:t>
      </w:r>
      <w:r w:rsidRPr="0063741D">
        <w:t xml:space="preserve"> = 2</w:t>
      </w:r>
      <w:r w:rsidRPr="0055267F">
        <w:rPr>
          <w:rStyle w:val="Csuperscript"/>
        </w:rPr>
        <w:t>4</w:t>
      </w:r>
      <w:r w:rsidRPr="0055267F">
        <w:rPr>
          <w:rStyle w:val="Cmathsexpressions"/>
        </w:rPr>
        <w:t>x</w:t>
      </w:r>
      <w:r w:rsidRPr="0055267F">
        <w:rPr>
          <w:rStyle w:val="Csuperscript"/>
        </w:rPr>
        <w:t>5 × 4</w:t>
      </w:r>
    </w:p>
    <w:p w14:paraId="23A770BF" w14:textId="77777777" w:rsidR="005B768F" w:rsidRPr="00E10A8B" w:rsidRDefault="005B768F" w:rsidP="00E10A8B">
      <w:pPr>
        <w:pStyle w:val="Pquestiontextmainstem"/>
        <w:rPr>
          <w:rStyle w:val="Cquestionpartlabelbold"/>
        </w:rPr>
      </w:pPr>
      <w:r w:rsidRPr="0063741D">
        <w:t>= 16</w:t>
      </w:r>
      <w:r w:rsidRPr="0055267F">
        <w:rPr>
          <w:rStyle w:val="Cmathsexpressions"/>
        </w:rPr>
        <w:t>x</w:t>
      </w:r>
      <w:r w:rsidRPr="0055267F">
        <w:rPr>
          <w:rStyle w:val="Csuperscript"/>
        </w:rPr>
        <w:t>20</w:t>
      </w:r>
    </w:p>
    <w:p w14:paraId="699D2268" w14:textId="61E2A20C" w:rsidR="00E60B7E" w:rsidRDefault="00C15ECF" w:rsidP="00E60B7E">
      <w:pPr>
        <w:pStyle w:val="Pquestionheadingmc"/>
      </w:pPr>
      <w:r>
        <w:t>Question 5</w:t>
      </w:r>
      <w:r>
        <w:tab/>
        <w:t>[12.5</w:t>
      </w:r>
      <w:r w:rsidR="00E60B7E">
        <w:t>]</w:t>
      </w:r>
      <w:r w:rsidR="00EA71D0">
        <w:t xml:space="preserve"> </w:t>
      </w:r>
      <w:r w:rsidR="00EA71D0">
        <w:rPr>
          <w:highlight w:val="lightGray"/>
        </w:rPr>
        <w:t>[10A]</w:t>
      </w:r>
    </w:p>
    <w:p w14:paraId="4C3DEA83" w14:textId="77777777" w:rsidR="00E2551F" w:rsidRDefault="005B768F" w:rsidP="0055267F">
      <w:pPr>
        <w:pStyle w:val="Pquestionheadingmc1stafterhead"/>
      </w:pPr>
      <w:r>
        <w:t>C</w:t>
      </w:r>
    </w:p>
    <w:p w14:paraId="7E5A91A8" w14:textId="190964A6" w:rsidR="005B768F" w:rsidRPr="0063741D" w:rsidRDefault="009A0C18" w:rsidP="00E10A8B">
      <w:pPr>
        <w:pStyle w:val="Pquestiontextmainstem"/>
      </w:pPr>
      <w:r w:rsidRPr="006751E5">
        <w:rPr>
          <w:position w:val="-12"/>
        </w:rPr>
        <w:object w:dxaOrig="520" w:dyaOrig="360" w14:anchorId="1506D418">
          <v:shape id="_x0000_i1028" type="#_x0000_t75" style="width:26.35pt;height:17.25pt" o:ole="">
            <v:imagedata r:id="rId15" o:title=""/>
          </v:shape>
          <o:OLEObject Type="Embed" ProgID="Equation.3" ShapeID="_x0000_i1028" DrawAspect="Content" ObjectID="_1538916594" r:id="rId16"/>
        </w:object>
      </w:r>
      <w:r w:rsidR="00DD71E4">
        <w:t>(</w:t>
      </w:r>
      <w:r w:rsidR="005B768F" w:rsidRPr="0063741D">
        <w:t>1000</w:t>
      </w:r>
      <w:r w:rsidR="00DD71E4">
        <w:t>)</w:t>
      </w:r>
      <w:r w:rsidR="00E10A8B">
        <w:t xml:space="preserve"> </w:t>
      </w:r>
      <w:r w:rsidR="005B768F" w:rsidRPr="0063741D">
        <w:t xml:space="preserve">= </w:t>
      </w:r>
      <w:r w:rsidR="005B768F" w:rsidRPr="006751E5">
        <w:rPr>
          <w:position w:val="-12"/>
        </w:rPr>
        <w:object w:dxaOrig="520" w:dyaOrig="360" w14:anchorId="42034CD3">
          <v:shape id="_x0000_i1029" type="#_x0000_t75" style="width:26.35pt;height:17.25pt" o:ole="">
            <v:imagedata r:id="rId15" o:title=""/>
          </v:shape>
          <o:OLEObject Type="Embed" ProgID="Equation.3" ShapeID="_x0000_i1029" DrawAspect="Content" ObjectID="_1538916595" r:id="rId17"/>
        </w:object>
      </w:r>
      <w:r w:rsidR="00515BEA">
        <w:t>(1</w:t>
      </w:r>
      <w:r w:rsidR="005B768F" w:rsidRPr="0063741D">
        <w:t>0</w:t>
      </w:r>
      <w:r w:rsidR="005B768F" w:rsidRPr="0055267F">
        <w:rPr>
          <w:rStyle w:val="Csuperscript"/>
        </w:rPr>
        <w:t>3</w:t>
      </w:r>
      <w:r w:rsidR="00515BEA">
        <w:t>)</w:t>
      </w:r>
    </w:p>
    <w:p w14:paraId="7392D3B6" w14:textId="2DF2471A" w:rsidR="005B768F" w:rsidRPr="0063741D" w:rsidRDefault="005B768F" w:rsidP="00E10A8B">
      <w:pPr>
        <w:pStyle w:val="Pquestiontextmainstem"/>
      </w:pPr>
      <w:r w:rsidRPr="0063741D">
        <w:t>= 3</w:t>
      </w:r>
      <w:r w:rsidRPr="006751E5">
        <w:rPr>
          <w:position w:val="-12"/>
        </w:rPr>
        <w:object w:dxaOrig="520" w:dyaOrig="360" w14:anchorId="13A705A9">
          <v:shape id="_x0000_i1030" type="#_x0000_t75" style="width:26.35pt;height:17.25pt" o:ole="">
            <v:imagedata r:id="rId18" o:title=""/>
          </v:shape>
          <o:OLEObject Type="Embed" ProgID="Equation.3" ShapeID="_x0000_i1030" DrawAspect="Content" ObjectID="_1538916596" r:id="rId19"/>
        </w:object>
      </w:r>
      <w:r w:rsidR="005C3A31">
        <w:t>(1</w:t>
      </w:r>
      <w:r w:rsidRPr="0063741D">
        <w:t>0</w:t>
      </w:r>
      <w:r w:rsidR="005C3A31">
        <w:t>)</w:t>
      </w:r>
    </w:p>
    <w:p w14:paraId="62D0ECB8" w14:textId="77777777" w:rsidR="005B768F" w:rsidRPr="00E10A8B" w:rsidRDefault="005B768F" w:rsidP="00E10A8B">
      <w:pPr>
        <w:pStyle w:val="Pquestiontextmainstem"/>
        <w:rPr>
          <w:rStyle w:val="Cquestionpartlabelbold"/>
        </w:rPr>
      </w:pPr>
      <w:r w:rsidRPr="0063741D">
        <w:t>= 3</w:t>
      </w:r>
    </w:p>
    <w:p w14:paraId="04163593" w14:textId="3065C117" w:rsidR="00E60B7E" w:rsidRDefault="00C15ECF" w:rsidP="00E60B7E">
      <w:pPr>
        <w:pStyle w:val="Pquestionheadingmc"/>
      </w:pPr>
      <w:r>
        <w:t>Question 6</w:t>
      </w:r>
      <w:r>
        <w:tab/>
        <w:t>[12.5</w:t>
      </w:r>
      <w:r w:rsidR="00E60B7E">
        <w:t>]</w:t>
      </w:r>
      <w:r w:rsidR="00EA71D0">
        <w:t xml:space="preserve"> </w:t>
      </w:r>
      <w:r w:rsidR="00EA71D0">
        <w:rPr>
          <w:highlight w:val="lightGray"/>
        </w:rPr>
        <w:t>[10A]</w:t>
      </w:r>
    </w:p>
    <w:p w14:paraId="6311FD00" w14:textId="77777777" w:rsidR="00E2551F" w:rsidRDefault="005B768F" w:rsidP="0055267F">
      <w:pPr>
        <w:pStyle w:val="Pquestionheadingmc1stafterhead"/>
      </w:pPr>
      <w:r>
        <w:t>D</w:t>
      </w:r>
    </w:p>
    <w:p w14:paraId="4423D678" w14:textId="77777777" w:rsidR="005B768F" w:rsidRPr="0055267F" w:rsidRDefault="005B768F" w:rsidP="00E10A8B">
      <w:pPr>
        <w:pStyle w:val="Pquestiontextmainstem"/>
        <w:rPr>
          <w:rStyle w:val="Csuperscript"/>
        </w:rPr>
      </w:pPr>
      <w:r w:rsidRPr="006751E5">
        <w:rPr>
          <w:position w:val="-12"/>
        </w:rPr>
        <w:object w:dxaOrig="460" w:dyaOrig="360" w14:anchorId="0990D10E">
          <v:shape id="_x0000_i1031" type="#_x0000_t75" style="width:22.3pt;height:17.25pt" o:ole="">
            <v:imagedata r:id="rId20" o:title=""/>
          </v:shape>
          <o:OLEObject Type="Embed" ProgID="Equation.3" ShapeID="_x0000_i1031" DrawAspect="Content" ObjectID="_1538916597" r:id="rId21"/>
        </w:object>
      </w:r>
      <w:r w:rsidRPr="000868ED">
        <w:rPr>
          <w:position w:val="-28"/>
        </w:rPr>
        <w:object w:dxaOrig="460" w:dyaOrig="680" w14:anchorId="13B0C375">
          <v:shape id="_x0000_i1032" type="#_x0000_t75" style="width:22.3pt;height:33.45pt" o:ole="">
            <v:imagedata r:id="rId22" o:title=""/>
          </v:shape>
          <o:OLEObject Type="Embed" ProgID="Equation.3" ShapeID="_x0000_i1032" DrawAspect="Content" ObjectID="_1538916598" r:id="rId23"/>
        </w:object>
      </w:r>
      <w:r w:rsidRPr="007D6E84">
        <w:t xml:space="preserve">= </w:t>
      </w:r>
      <w:r w:rsidRPr="006751E5">
        <w:rPr>
          <w:position w:val="-12"/>
        </w:rPr>
        <w:object w:dxaOrig="460" w:dyaOrig="360" w14:anchorId="7F4709E9">
          <v:shape id="_x0000_i1033" type="#_x0000_t75" style="width:22.3pt;height:17.25pt" o:ole="">
            <v:imagedata r:id="rId24" o:title=""/>
          </v:shape>
          <o:OLEObject Type="Embed" ProgID="Equation.3" ShapeID="_x0000_i1033" DrawAspect="Content" ObjectID="_1538916599" r:id="rId25"/>
        </w:object>
      </w:r>
      <w:r w:rsidRPr="00F873B7">
        <w:rPr>
          <w:position w:val="-28"/>
        </w:rPr>
        <w:object w:dxaOrig="560" w:dyaOrig="680" w14:anchorId="63542881">
          <v:shape id="_x0000_i1034" type="#_x0000_t75" style="width:27.4pt;height:33.45pt" o:ole="">
            <v:imagedata r:id="rId26" o:title=""/>
          </v:shape>
          <o:OLEObject Type="Embed" ProgID="Equation.3" ShapeID="_x0000_i1034" DrawAspect="Content" ObjectID="_1538916600" r:id="rId27"/>
        </w:object>
      </w:r>
    </w:p>
    <w:p w14:paraId="2DE7A1E5" w14:textId="29BEAAAB" w:rsidR="005B768F" w:rsidRPr="0055267F" w:rsidRDefault="005B768F" w:rsidP="00E10A8B">
      <w:pPr>
        <w:pStyle w:val="Pquestiontextmainstem"/>
        <w:rPr>
          <w:rStyle w:val="Csuperscript"/>
        </w:rPr>
      </w:pPr>
      <w:r w:rsidRPr="007D6E84">
        <w:t xml:space="preserve">= </w:t>
      </w:r>
      <w:r w:rsidRPr="006751E5">
        <w:rPr>
          <w:position w:val="-12"/>
        </w:rPr>
        <w:object w:dxaOrig="460" w:dyaOrig="360" w14:anchorId="2EA2B641">
          <v:shape id="_x0000_i1035" type="#_x0000_t75" style="width:22.3pt;height:17.25pt" o:ole="">
            <v:imagedata r:id="rId24" o:title=""/>
          </v:shape>
          <o:OLEObject Type="Embed" ProgID="Equation.3" ShapeID="_x0000_i1035" DrawAspect="Content" ObjectID="_1538916601" r:id="rId28"/>
        </w:object>
      </w:r>
      <w:r w:rsidR="009A2A15">
        <w:t>(</w:t>
      </w:r>
      <w:r w:rsidRPr="007D6E84">
        <w:t>3</w:t>
      </w:r>
      <w:r w:rsidR="00447105" w:rsidRPr="0055267F">
        <w:rPr>
          <w:rStyle w:val="Csuperscript"/>
        </w:rPr>
        <w:sym w:font="Mathematica1" w:char="F02D"/>
      </w:r>
      <w:r w:rsidRPr="0055267F">
        <w:rPr>
          <w:rStyle w:val="Csuperscript"/>
        </w:rPr>
        <w:t>2</w:t>
      </w:r>
      <w:r w:rsidR="009A2A15">
        <w:t>)</w:t>
      </w:r>
    </w:p>
    <w:p w14:paraId="2A3AA20A" w14:textId="77777777" w:rsidR="005B768F" w:rsidRPr="007D6E84" w:rsidRDefault="005B768F" w:rsidP="00E10A8B">
      <w:pPr>
        <w:pStyle w:val="Pquestiontextmainstem"/>
      </w:pPr>
      <w:r w:rsidRPr="007D6E84">
        <w:t xml:space="preserve">= </w:t>
      </w:r>
      <w:r w:rsidR="005854B6">
        <w:t>-</w:t>
      </w:r>
      <w:r w:rsidRPr="007D6E84">
        <w:t>2</w:t>
      </w:r>
      <w:r w:rsidRPr="006751E5">
        <w:rPr>
          <w:position w:val="-12"/>
        </w:rPr>
        <w:object w:dxaOrig="460" w:dyaOrig="360" w14:anchorId="3336A9D7">
          <v:shape id="_x0000_i1036" type="#_x0000_t75" style="width:22.3pt;height:17.25pt" o:ole="">
            <v:imagedata r:id="rId24" o:title=""/>
          </v:shape>
          <o:OLEObject Type="Embed" ProgID="Equation.3" ShapeID="_x0000_i1036" DrawAspect="Content" ObjectID="_1538916602" r:id="rId29"/>
        </w:object>
      </w:r>
      <w:r w:rsidR="00A21142">
        <w:t>(</w:t>
      </w:r>
      <w:r w:rsidRPr="007D6E84">
        <w:t>3</w:t>
      </w:r>
      <w:r w:rsidR="00A21142">
        <w:t>)</w:t>
      </w:r>
    </w:p>
    <w:p w14:paraId="266716ED" w14:textId="77777777" w:rsidR="005B768F" w:rsidRPr="007D6E84" w:rsidRDefault="005B768F" w:rsidP="00E10A8B">
      <w:pPr>
        <w:pStyle w:val="Pquestiontextmainstem"/>
      </w:pPr>
      <w:r w:rsidRPr="007D6E84">
        <w:t>=</w:t>
      </w:r>
      <w:r>
        <w:t xml:space="preserve"> </w:t>
      </w:r>
      <w:r w:rsidR="005854B6">
        <w:t>-</w:t>
      </w:r>
      <w:r w:rsidRPr="007D6E84">
        <w:t>2</w:t>
      </w:r>
    </w:p>
    <w:p w14:paraId="5BE74BE7" w14:textId="77777777" w:rsidR="00E60B7E" w:rsidRDefault="00E60B7E" w:rsidP="00E60B7E">
      <w:pPr>
        <w:pStyle w:val="Pquestionheadingmc"/>
      </w:pPr>
      <w:r>
        <w:t>Question 7</w:t>
      </w:r>
      <w:r>
        <w:tab/>
        <w:t>[</w:t>
      </w:r>
      <w:r w:rsidR="0001506B">
        <w:t>12.</w:t>
      </w:r>
      <w:r>
        <w:t>1]</w:t>
      </w:r>
    </w:p>
    <w:p w14:paraId="5357B389" w14:textId="77777777" w:rsidR="001B133F" w:rsidRPr="00330078" w:rsidRDefault="001B133F" w:rsidP="0055267F">
      <w:pPr>
        <w:pStyle w:val="Pquestionheadingmc1stafterhead"/>
      </w:pPr>
      <w:r w:rsidRPr="00330078">
        <w:t>C</w:t>
      </w:r>
    </w:p>
    <w:p w14:paraId="668F67B5" w14:textId="77777777" w:rsidR="001B133F" w:rsidRPr="00E10A8B" w:rsidRDefault="001B133F" w:rsidP="00E10A8B">
      <w:pPr>
        <w:pStyle w:val="Pquestiontextmainstem"/>
      </w:pPr>
      <w:r w:rsidRPr="00330078">
        <w:t xml:space="preserve">As the value of </w:t>
      </w:r>
      <w:r w:rsidRPr="0055267F">
        <w:rPr>
          <w:rStyle w:val="Cmathsexpressions"/>
        </w:rPr>
        <w:t>x</w:t>
      </w:r>
      <w:r w:rsidRPr="00330078">
        <w:t xml:space="preserve"> becomes very large, 2</w:t>
      </w:r>
      <w:r w:rsidRPr="0055267F">
        <w:rPr>
          <w:rStyle w:val="Csuperscript"/>
        </w:rPr>
        <w:t>-</w:t>
      </w:r>
      <w:r w:rsidRPr="0055267F">
        <w:rPr>
          <w:rStyle w:val="CItalicsuperscript"/>
        </w:rPr>
        <w:t>x</w:t>
      </w:r>
      <w:r w:rsidRPr="0055267F">
        <w:rPr>
          <w:rStyle w:val="Csuperscript"/>
        </w:rPr>
        <w:t xml:space="preserve"> </w:t>
      </w:r>
      <w:r w:rsidRPr="00330078">
        <w:t xml:space="preserve">becomes very small and the value of </w:t>
      </w:r>
      <w:r w:rsidRPr="0055267F">
        <w:rPr>
          <w:rStyle w:val="Cmathsexpressions"/>
        </w:rPr>
        <w:t>y</w:t>
      </w:r>
      <w:r w:rsidRPr="00330078">
        <w:t xml:space="preserve"> approaches</w:t>
      </w:r>
      <w:r w:rsidR="00C1705C">
        <w:rPr>
          <w:position w:val="-2"/>
        </w:rPr>
        <w:t xml:space="preserve"> 3</w:t>
      </w:r>
      <w:r w:rsidRPr="00330078">
        <w:t xml:space="preserve">, a </w:t>
      </w:r>
      <w:r w:rsidRPr="00E10A8B">
        <w:t>horizontal</w:t>
      </w:r>
      <w:r w:rsidRPr="00330078">
        <w:t xml:space="preserve"> asymptote.</w:t>
      </w:r>
    </w:p>
    <w:p w14:paraId="268A7BE6" w14:textId="77777777" w:rsidR="00E60B7E" w:rsidRDefault="00E60B7E" w:rsidP="00E60B7E">
      <w:pPr>
        <w:pStyle w:val="Pquestionheadingmc"/>
      </w:pPr>
      <w:r>
        <w:lastRenderedPageBreak/>
        <w:t>Question 8</w:t>
      </w:r>
      <w:r>
        <w:tab/>
        <w:t>[</w:t>
      </w:r>
      <w:r w:rsidR="0001506B">
        <w:t>12.</w:t>
      </w:r>
      <w:r>
        <w:t>1]</w:t>
      </w:r>
    </w:p>
    <w:p w14:paraId="29BFE4AC" w14:textId="77777777" w:rsidR="001B133F" w:rsidRPr="003A52E6" w:rsidRDefault="001B133F" w:rsidP="0055267F">
      <w:pPr>
        <w:pStyle w:val="Pquestionheadingmc1stafterhead"/>
      </w:pPr>
      <w:r w:rsidRPr="003A52E6">
        <w:t>D</w:t>
      </w:r>
    </w:p>
    <w:p w14:paraId="41B46437" w14:textId="02AB2F28" w:rsidR="005854B6" w:rsidRDefault="001B133F" w:rsidP="00E10A8B">
      <w:pPr>
        <w:pStyle w:val="Pquestiontextmainstem"/>
      </w:pPr>
      <w:r w:rsidRPr="003A52E6">
        <w:t xml:space="preserve">The </w:t>
      </w:r>
      <w:r w:rsidR="005854B6" w:rsidRPr="003A52E6">
        <w:t>genera</w:t>
      </w:r>
      <w:r w:rsidR="005854B6">
        <w:t xml:space="preserve">l equation for a </w:t>
      </w:r>
      <w:r w:rsidRPr="00E10A8B">
        <w:t>hyperbola</w:t>
      </w:r>
      <w:r w:rsidRPr="003A52E6">
        <w:t xml:space="preserve"> </w:t>
      </w:r>
      <w:r w:rsidRPr="0055267F">
        <w:rPr>
          <w:rStyle w:val="Cmathsexpressions"/>
        </w:rPr>
        <w:t>y</w:t>
      </w:r>
      <w:r w:rsidRPr="003A52E6">
        <w:t xml:space="preserve"> = </w:t>
      </w:r>
      <w:r w:rsidRPr="003A52E6">
        <w:rPr>
          <w:position w:val="-24"/>
        </w:rPr>
        <w:object w:dxaOrig="580" w:dyaOrig="620" w14:anchorId="531E68DB">
          <v:shape id="_x0000_i1037" type="#_x0000_t75" style="width:29.4pt;height:31.45pt" o:ole="">
            <v:imagedata r:id="rId30" o:title=""/>
          </v:shape>
          <o:OLEObject Type="Embed" ProgID="Equation.3" ShapeID="_x0000_i1037" DrawAspect="Content" ObjectID="_1538916603" r:id="rId31"/>
        </w:object>
      </w:r>
      <w:r w:rsidRPr="003A52E6">
        <w:t xml:space="preserve"> + </w:t>
      </w:r>
      <w:r w:rsidRPr="0055267F">
        <w:rPr>
          <w:rStyle w:val="Cmathsexpressions"/>
        </w:rPr>
        <w:t>k</w:t>
      </w:r>
      <w:r w:rsidRPr="003A52E6">
        <w:t xml:space="preserve"> has a horizontal asymptote at </w:t>
      </w:r>
      <w:r w:rsidRPr="0055267F">
        <w:rPr>
          <w:rStyle w:val="Cmathsexpressions"/>
        </w:rPr>
        <w:t>y</w:t>
      </w:r>
      <w:r w:rsidRPr="003A52E6">
        <w:t xml:space="preserve"> = </w:t>
      </w:r>
      <w:r w:rsidRPr="0055267F">
        <w:rPr>
          <w:rStyle w:val="Cmathsexpressions"/>
        </w:rPr>
        <w:t>k</w:t>
      </w:r>
      <w:r w:rsidR="005854B6">
        <w:t xml:space="preserve"> and</w:t>
      </w:r>
      <w:r w:rsidR="005854B6">
        <w:br/>
      </w:r>
      <w:r w:rsidRPr="003A52E6">
        <w:t xml:space="preserve">a vertical asymptote at </w:t>
      </w:r>
      <w:r w:rsidRPr="0055267F">
        <w:rPr>
          <w:rStyle w:val="Cmathsexpressions"/>
        </w:rPr>
        <w:t>x</w:t>
      </w:r>
      <w:r w:rsidRPr="003A52E6">
        <w:t xml:space="preserve"> = </w:t>
      </w:r>
      <w:r w:rsidRPr="0055267F">
        <w:rPr>
          <w:rStyle w:val="Cmathsexpressions"/>
        </w:rPr>
        <w:t>h</w:t>
      </w:r>
      <w:r w:rsidR="005854B6">
        <w:t>.</w:t>
      </w:r>
      <w:r w:rsidR="00CE7CB4">
        <w:t xml:space="preserve"> </w:t>
      </w:r>
      <w:r w:rsidR="005854B6" w:rsidRPr="0055267F">
        <w:rPr>
          <w:rStyle w:val="Cmathsexpressions"/>
        </w:rPr>
        <w:t>x</w:t>
      </w:r>
      <w:r w:rsidR="00C35624">
        <w:t xml:space="preserve"> = 3</w:t>
      </w:r>
      <w:r w:rsidR="005854B6" w:rsidRPr="003A52E6">
        <w:t xml:space="preserve">, </w:t>
      </w:r>
      <w:r w:rsidR="005854B6" w:rsidRPr="0055267F">
        <w:rPr>
          <w:rStyle w:val="Cmathsexpressions"/>
        </w:rPr>
        <w:t>y</w:t>
      </w:r>
      <w:r w:rsidR="005854B6" w:rsidRPr="003A52E6">
        <w:t xml:space="preserve"> = -2</w:t>
      </w:r>
    </w:p>
    <w:p w14:paraId="722F3A8C" w14:textId="77777777" w:rsidR="00E60B7E" w:rsidRDefault="00E60B7E" w:rsidP="00E60B7E">
      <w:pPr>
        <w:pStyle w:val="Pquestionheadingmc"/>
      </w:pPr>
      <w:r>
        <w:t>Question 9</w:t>
      </w:r>
      <w:r>
        <w:tab/>
        <w:t>[</w:t>
      </w:r>
      <w:r w:rsidR="0001506B">
        <w:t>12.</w:t>
      </w:r>
      <w:r w:rsidR="00C15ECF">
        <w:t>3</w:t>
      </w:r>
      <w:r>
        <w:t>]</w:t>
      </w:r>
    </w:p>
    <w:p w14:paraId="18E5FDA1" w14:textId="77777777" w:rsidR="00704608" w:rsidRPr="00330078" w:rsidRDefault="00704608" w:rsidP="0055267F">
      <w:pPr>
        <w:pStyle w:val="Pquestionheadingmc1stafterhead"/>
      </w:pPr>
      <w:r w:rsidRPr="00330078">
        <w:t>D</w:t>
      </w:r>
    </w:p>
    <w:p w14:paraId="4A3FCB33" w14:textId="77777777" w:rsidR="00704608" w:rsidRDefault="00704608" w:rsidP="00CE7CB4">
      <w:pPr>
        <w:pStyle w:val="Pquestiontextmainstem"/>
      </w:pPr>
      <w:r w:rsidRPr="00330078">
        <w:rPr>
          <w:position w:val="-8"/>
        </w:rPr>
        <w:object w:dxaOrig="1540" w:dyaOrig="320" w14:anchorId="1368D771">
          <v:shape id="_x0000_i1038" type="#_x0000_t75" style="width:77.05pt;height:16.25pt" o:ole="">
            <v:imagedata r:id="rId32" o:title=""/>
          </v:shape>
          <o:OLEObject Type="Embed" ProgID="Equation.3" ShapeID="_x0000_i1038" DrawAspect="Content" ObjectID="_1538916604" r:id="rId33"/>
        </w:object>
      </w:r>
      <w:r w:rsidRPr="00330078">
        <w:t xml:space="preserve"> has centre at (2, 0) and has a radius of 1.</w:t>
      </w:r>
    </w:p>
    <w:p w14:paraId="0C6348D5" w14:textId="77777777" w:rsidR="00283048" w:rsidRDefault="00283048" w:rsidP="00283048">
      <w:pPr>
        <w:pStyle w:val="Psectionresults"/>
      </w:pPr>
      <w:r>
        <w:t>Multiple-choice results: 9</w:t>
      </w:r>
    </w:p>
    <w:p w14:paraId="173C0466" w14:textId="77777777" w:rsidR="00CE7CB4" w:rsidRPr="00AB74E9" w:rsidRDefault="00CE7CB4" w:rsidP="00283048">
      <w:pPr>
        <w:pStyle w:val="Psectionresults"/>
      </w:pPr>
    </w:p>
    <w:p w14:paraId="57EDDD08" w14:textId="77777777" w:rsidR="00E60B7E" w:rsidRDefault="00E60B7E" w:rsidP="00A21142">
      <w:pPr>
        <w:pStyle w:val="Psectionheading"/>
        <w:pageBreakBefore w:val="0"/>
      </w:pPr>
      <w:r>
        <w:t>Short answer section</w:t>
      </w:r>
    </w:p>
    <w:p w14:paraId="5B456AF3" w14:textId="4F33C21F" w:rsidR="00E60B7E" w:rsidRDefault="00E60B7E" w:rsidP="00E60B7E">
      <w:pPr>
        <w:pStyle w:val="Pquestionheadingsx1stafterhead"/>
      </w:pPr>
      <w:r>
        <w:t>Question 10</w:t>
      </w:r>
      <w:r>
        <w:tab/>
      </w:r>
      <w:r w:rsidR="00A56E87">
        <w:rPr>
          <w:rStyle w:val="Cmarkslabel"/>
        </w:rPr>
        <w:t>2 marks</w:t>
      </w:r>
      <w:r w:rsidR="00A56E87">
        <w:tab/>
        <w:t>[12.3]</w:t>
      </w:r>
      <w:r>
        <w:tab/>
      </w:r>
    </w:p>
    <w:p w14:paraId="1124CD76" w14:textId="77777777" w:rsidR="006278E1" w:rsidRPr="00E10A8B" w:rsidRDefault="006278E1" w:rsidP="00E10A8B">
      <w:pPr>
        <w:pStyle w:val="Pquestiontextpartsa"/>
        <w:rPr>
          <w:rStyle w:val="Cquestionpartlabelbold"/>
        </w:rPr>
      </w:pPr>
      <w:r w:rsidRPr="0063741D">
        <w:t>In the term 5</w:t>
      </w:r>
      <w:r w:rsidRPr="00E10A8B">
        <w:rPr>
          <w:rStyle w:val="Cmathsexpressions"/>
        </w:rPr>
        <w:t>x</w:t>
      </w:r>
      <w:r w:rsidRPr="00E10A8B">
        <w:rPr>
          <w:rStyle w:val="Csuperscript"/>
        </w:rPr>
        <w:t>6</w:t>
      </w:r>
      <w:r w:rsidRPr="0063741D">
        <w:t>, the ‘</w:t>
      </w:r>
      <w:r w:rsidRPr="00E10A8B">
        <w:rPr>
          <w:rStyle w:val="Cmathsexpressions"/>
        </w:rPr>
        <w:t>x</w:t>
      </w:r>
      <w:r w:rsidRPr="0063741D">
        <w:t xml:space="preserve">’ is known as the </w:t>
      </w:r>
      <w:r w:rsidRPr="00E10A8B">
        <w:rPr>
          <w:rStyle w:val="Cmathsexpressions"/>
        </w:rPr>
        <w:t>base</w:t>
      </w:r>
      <w:r w:rsidRPr="00E10A8B">
        <w:rPr>
          <w:rStyle w:val="Cquestionpartlabelbold"/>
        </w:rPr>
        <w:t xml:space="preserve"> </w:t>
      </w:r>
      <w:r w:rsidRPr="0063741D">
        <w:t>and 5 is known as the</w:t>
      </w:r>
      <w:r w:rsidRPr="00E10A8B">
        <w:rPr>
          <w:rStyle w:val="Cquestionpartlabelbold"/>
        </w:rPr>
        <w:t xml:space="preserve"> </w:t>
      </w:r>
      <w:r w:rsidRPr="00E10A8B">
        <w:rPr>
          <w:rStyle w:val="Cmathsexpressions"/>
        </w:rPr>
        <w:t>coefficient</w:t>
      </w:r>
      <w:r w:rsidRPr="0063741D">
        <w:t>.</w:t>
      </w:r>
    </w:p>
    <w:p w14:paraId="4BEAF1E5" w14:textId="670D8DD4" w:rsidR="00E60B7E" w:rsidRDefault="00E60B7E" w:rsidP="00E60B7E">
      <w:pPr>
        <w:pStyle w:val="Pquestionheadingsx"/>
      </w:pPr>
      <w:r>
        <w:t>Question 11</w:t>
      </w:r>
      <w:r>
        <w:tab/>
      </w:r>
      <w:r>
        <w:rPr>
          <w:rStyle w:val="Cmarkslabel"/>
        </w:rPr>
        <w:t>1 marks</w:t>
      </w:r>
      <w:r w:rsidR="00C15ECF">
        <w:tab/>
        <w:t>[12.5</w:t>
      </w:r>
      <w:r>
        <w:t>]</w:t>
      </w:r>
      <w:r w:rsidR="00EA71D0">
        <w:t xml:space="preserve"> </w:t>
      </w:r>
      <w:r w:rsidR="00EA71D0">
        <w:rPr>
          <w:highlight w:val="lightGray"/>
        </w:rPr>
        <w:t>[10A]</w:t>
      </w:r>
    </w:p>
    <w:p w14:paraId="0F4EC9B8" w14:textId="77777777" w:rsidR="00184A7E" w:rsidRPr="000A1016" w:rsidRDefault="006278E1" w:rsidP="00CE7CB4">
      <w:pPr>
        <w:pStyle w:val="Pquestiontextmainstem"/>
      </w:pPr>
      <w:r w:rsidRPr="006751E5">
        <w:rPr>
          <w:position w:val="-12"/>
        </w:rPr>
        <w:object w:dxaOrig="460" w:dyaOrig="360" w14:anchorId="381DB835">
          <v:shape id="_x0000_i1039" type="#_x0000_t75" style="width:22.3pt;height:17.25pt" o:ole="">
            <v:imagedata r:id="rId24" o:title=""/>
          </v:shape>
          <o:OLEObject Type="Embed" ProgID="Equation.3" ShapeID="_x0000_i1039" DrawAspect="Content" ObjectID="_1538916605" r:id="rId34"/>
        </w:object>
      </w:r>
      <w:r w:rsidR="00A21142">
        <w:t>(8</w:t>
      </w:r>
      <w:r w:rsidR="00A21142" w:rsidRPr="00CD67DD">
        <w:t>1</w:t>
      </w:r>
      <w:r w:rsidR="00A21142">
        <w:t>)</w:t>
      </w:r>
      <w:r w:rsidR="00A21142" w:rsidRPr="00CD67DD">
        <w:t xml:space="preserve"> </w:t>
      </w:r>
      <w:r w:rsidRPr="0063741D">
        <w:t xml:space="preserve"> = </w:t>
      </w:r>
      <w:r>
        <w:t>4 because 3 raised to the power 4 equals 81.</w:t>
      </w:r>
    </w:p>
    <w:p w14:paraId="5C9D3E0E" w14:textId="7F9D6A10" w:rsidR="00E60B7E" w:rsidRDefault="00E60B7E" w:rsidP="00E60B7E">
      <w:pPr>
        <w:pStyle w:val="Pquestionheadingsx"/>
      </w:pPr>
      <w:r>
        <w:t>Question 12</w:t>
      </w:r>
      <w:r>
        <w:tab/>
      </w:r>
      <w:r>
        <w:rPr>
          <w:rStyle w:val="Cmarkslabel"/>
        </w:rPr>
        <w:t>2 marks</w:t>
      </w:r>
      <w:r w:rsidR="00C15ECF">
        <w:tab/>
        <w:t>[12.4</w:t>
      </w:r>
      <w:r>
        <w:t>]</w:t>
      </w:r>
      <w:r w:rsidR="00EA71D0">
        <w:t xml:space="preserve"> </w:t>
      </w:r>
      <w:r w:rsidR="00EA71D0">
        <w:rPr>
          <w:highlight w:val="lightGray"/>
        </w:rPr>
        <w:t>[10A]</w:t>
      </w:r>
    </w:p>
    <w:p w14:paraId="1762915B" w14:textId="77777777" w:rsidR="006278E1" w:rsidRPr="0063741D" w:rsidRDefault="006278E1" w:rsidP="00CE7CB4">
      <w:pPr>
        <w:pStyle w:val="Pquestiontextmainstem"/>
      </w:pPr>
      <w:r w:rsidRPr="00762898">
        <w:object w:dxaOrig="860" w:dyaOrig="420" w14:anchorId="67309EE5">
          <v:shape id="_x0000_i1040" type="#_x0000_t75" style="width:42.6pt;height:21.3pt" o:ole="">
            <v:imagedata r:id="rId35" o:title=""/>
          </v:shape>
          <o:OLEObject Type="Embed" ProgID="Equation.3" ShapeID="_x0000_i1040" DrawAspect="Content" ObjectID="_1538916606" r:id="rId36"/>
        </w:object>
      </w:r>
      <w:r w:rsidR="00E10A8B">
        <w:t xml:space="preserve"> </w:t>
      </w:r>
      <w:r w:rsidRPr="0063741D">
        <w:t xml:space="preserve">= </w:t>
      </w:r>
      <w:r w:rsidRPr="00762898">
        <w:object w:dxaOrig="580" w:dyaOrig="420" w14:anchorId="4F4CA8A2">
          <v:shape id="_x0000_i1041" type="#_x0000_t75" style="width:27.4pt;height:21.3pt" o:ole="">
            <v:imagedata r:id="rId37" o:title=""/>
          </v:shape>
          <o:OLEObject Type="Embed" ProgID="Equation.3" ShapeID="_x0000_i1041" DrawAspect="Content" ObjectID="_1538916607" r:id="rId38"/>
        </w:object>
      </w:r>
    </w:p>
    <w:p w14:paraId="3B6F039C" w14:textId="77777777" w:rsidR="006278E1" w:rsidRPr="0063741D" w:rsidRDefault="006278E1" w:rsidP="00CE7CB4">
      <w:pPr>
        <w:pStyle w:val="Pquestiontextmainstem"/>
      </w:pPr>
      <w:r w:rsidRPr="0063741D">
        <w:t xml:space="preserve">= </w:t>
      </w:r>
      <w:r w:rsidRPr="00762898">
        <w:object w:dxaOrig="560" w:dyaOrig="440" w14:anchorId="4AEE28D7">
          <v:shape id="_x0000_i1042" type="#_x0000_t75" style="width:27.4pt;height:21.3pt" o:ole="">
            <v:imagedata r:id="rId39" o:title=""/>
          </v:shape>
          <o:OLEObject Type="Embed" ProgID="Equation.3" ShapeID="_x0000_i1042" DrawAspect="Content" ObjectID="_1538916608" r:id="rId40"/>
        </w:object>
      </w:r>
    </w:p>
    <w:p w14:paraId="2CEA5050" w14:textId="77777777" w:rsidR="006278E1" w:rsidRPr="0063741D" w:rsidRDefault="006278E1" w:rsidP="00CE7CB4">
      <w:pPr>
        <w:pStyle w:val="Pquestiontextmainstem"/>
      </w:pPr>
      <w:r w:rsidRPr="0063741D">
        <w:t xml:space="preserve">= </w:t>
      </w:r>
      <w:r w:rsidRPr="00762898">
        <w:object w:dxaOrig="340" w:dyaOrig="420" w14:anchorId="2DA19FB7">
          <v:shape id="_x0000_i1043" type="#_x0000_t75" style="width:16.25pt;height:21.3pt" o:ole="">
            <v:imagedata r:id="rId41" o:title=""/>
          </v:shape>
          <o:OLEObject Type="Embed" ProgID="Equation.3" ShapeID="_x0000_i1043" DrawAspect="Content" ObjectID="_1538916609" r:id="rId42"/>
        </w:object>
      </w:r>
    </w:p>
    <w:p w14:paraId="3417E255" w14:textId="1CEF4D7E" w:rsidR="00E60B7E" w:rsidRDefault="00E60B7E" w:rsidP="00E60B7E">
      <w:pPr>
        <w:pStyle w:val="Pquestionheadingsx"/>
      </w:pPr>
      <w:r>
        <w:t>Question 13</w:t>
      </w:r>
      <w:r>
        <w:tab/>
      </w:r>
      <w:r>
        <w:rPr>
          <w:rStyle w:val="Cmarkslabel"/>
        </w:rPr>
        <w:t>4 marks</w:t>
      </w:r>
      <w:r w:rsidR="00C15ECF">
        <w:tab/>
        <w:t>[12.4</w:t>
      </w:r>
      <w:r>
        <w:t>]</w:t>
      </w:r>
      <w:r w:rsidR="00EA71D0">
        <w:t xml:space="preserve"> </w:t>
      </w:r>
      <w:r w:rsidR="00EA71D0">
        <w:rPr>
          <w:highlight w:val="lightGray"/>
        </w:rPr>
        <w:t>[10A]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7"/>
        <w:gridCol w:w="4927"/>
      </w:tblGrid>
      <w:tr w:rsidR="00C55308" w14:paraId="623F19BE" w14:textId="77777777" w:rsidTr="008B31D6">
        <w:tc>
          <w:tcPr>
            <w:tcW w:w="4927" w:type="dxa"/>
            <w:shd w:val="clear" w:color="auto" w:fill="auto"/>
          </w:tcPr>
          <w:p w14:paraId="1352A57B" w14:textId="77777777" w:rsidR="00C55308" w:rsidRPr="008B31D6" w:rsidRDefault="00C55308" w:rsidP="00351543">
            <w:pPr>
              <w:pStyle w:val="Pquestiontextpartsa"/>
              <w:rPr>
                <w:b/>
              </w:rPr>
            </w:pPr>
            <w:r w:rsidRPr="008B31D6">
              <w:rPr>
                <w:rStyle w:val="Cquestionpartlabelbold"/>
              </w:rPr>
              <w:t>(a)</w:t>
            </w:r>
            <w:r w:rsidRPr="008B31D6">
              <w:tab/>
              <w:t xml:space="preserve">3 × </w:t>
            </w:r>
            <w:r w:rsidRPr="008B31D6">
              <w:rPr>
                <w:position w:val="-2"/>
              </w:rPr>
              <w:object w:dxaOrig="380" w:dyaOrig="420" w14:anchorId="2C7900A1">
                <v:shape id="_x0000_i1044" type="#_x0000_t75" style="width:18.25pt;height:21.3pt" o:ole="">
                  <v:imagedata r:id="rId43" o:title=""/>
                </v:shape>
                <o:OLEObject Type="Embed" ProgID="Equation.3" ShapeID="_x0000_i1044" DrawAspect="Content" ObjectID="_1538916610" r:id="rId44"/>
              </w:object>
            </w:r>
            <w:r w:rsidRPr="008B31D6">
              <w:br/>
              <w:t xml:space="preserve">= 3 × </w:t>
            </w:r>
            <w:r w:rsidRPr="008B31D6">
              <w:rPr>
                <w:position w:val="-6"/>
              </w:rPr>
              <w:object w:dxaOrig="540" w:dyaOrig="460" w14:anchorId="3919EF77">
                <v:shape id="_x0000_i1045" type="#_x0000_t75" style="width:26.35pt;height:22.3pt" o:ole="">
                  <v:imagedata r:id="rId45" o:title=""/>
                </v:shape>
                <o:OLEObject Type="Embed" ProgID="Equation.3" ShapeID="_x0000_i1045" DrawAspect="Content" ObjectID="_1538916611" r:id="rId46"/>
              </w:object>
            </w:r>
            <w:r w:rsidRPr="008B31D6">
              <w:br/>
              <w:t>=</w:t>
            </w:r>
            <w:r w:rsidRPr="008B31D6">
              <w:rPr>
                <w:rStyle w:val="Cquestionpartlabelbold"/>
              </w:rPr>
              <w:t xml:space="preserve"> </w:t>
            </w:r>
            <w:r w:rsidRPr="008B31D6">
              <w:t>3 × 2</w:t>
            </w:r>
            <w:r w:rsidRPr="008B31D6">
              <w:br/>
              <w:t>= 6</w:t>
            </w:r>
          </w:p>
        </w:tc>
        <w:tc>
          <w:tcPr>
            <w:tcW w:w="4927" w:type="dxa"/>
            <w:shd w:val="clear" w:color="auto" w:fill="auto"/>
          </w:tcPr>
          <w:p w14:paraId="64A327EA" w14:textId="77777777" w:rsidR="00C55308" w:rsidRPr="008B31D6" w:rsidRDefault="00C55308" w:rsidP="00351543">
            <w:pPr>
              <w:pStyle w:val="Pquestiontextpartsa"/>
              <w:rPr>
                <w:b/>
              </w:rPr>
            </w:pPr>
            <w:r w:rsidRPr="008B31D6">
              <w:rPr>
                <w:rStyle w:val="Cquestionpartlabelbold"/>
              </w:rPr>
              <w:t>(b)</w:t>
            </w:r>
            <w:r w:rsidRPr="008B31D6">
              <w:tab/>
            </w:r>
            <w:r w:rsidRPr="008B31D6">
              <w:object w:dxaOrig="560" w:dyaOrig="480" w14:anchorId="33046CF1">
                <v:shape id="_x0000_i1046" type="#_x0000_t75" style="width:27.4pt;height:23.3pt" o:ole="">
                  <v:imagedata r:id="rId47" o:title=""/>
                </v:shape>
                <o:OLEObject Type="Embed" ProgID="Equation.3" ShapeID="_x0000_i1046" DrawAspect="Content" ObjectID="_1538916612" r:id="rId48"/>
              </w:object>
            </w:r>
            <w:r w:rsidRPr="008B31D6">
              <w:br/>
              <w:t>=</w:t>
            </w:r>
            <w:r w:rsidRPr="008B31D6">
              <w:rPr>
                <w:rStyle w:val="Cquestionpartlabelbold"/>
              </w:rPr>
              <w:t xml:space="preserve"> </w:t>
            </w:r>
            <w:r w:rsidRPr="008B31D6">
              <w:object w:dxaOrig="540" w:dyaOrig="499" w14:anchorId="4BD422AE">
                <v:shape id="_x0000_i1047" type="#_x0000_t75" style="width:27.4pt;height:23.3pt" o:ole="">
                  <v:imagedata r:id="rId49" o:title=""/>
                </v:shape>
                <o:OLEObject Type="Embed" ProgID="Equation.3" ShapeID="_x0000_i1047" DrawAspect="Content" ObjectID="_1538916613" r:id="rId50"/>
              </w:object>
            </w:r>
            <w:r w:rsidRPr="008B31D6">
              <w:br/>
              <w:t>= 2</w:t>
            </w:r>
            <w:r w:rsidRPr="008B31D6">
              <w:rPr>
                <w:rStyle w:val="Csuperscript"/>
              </w:rPr>
              <w:t>3</w:t>
            </w:r>
            <w:r w:rsidRPr="008B31D6">
              <w:br/>
              <w:t>= 8</w:t>
            </w:r>
          </w:p>
        </w:tc>
      </w:tr>
    </w:tbl>
    <w:p w14:paraId="29CB70C8" w14:textId="010489E7" w:rsidR="00E60B7E" w:rsidRDefault="00E60B7E" w:rsidP="00E60B7E">
      <w:pPr>
        <w:pStyle w:val="Pquestionheadingsx"/>
      </w:pPr>
      <w:r>
        <w:t>Question 14</w:t>
      </w:r>
      <w:r>
        <w:tab/>
      </w:r>
      <w:r>
        <w:rPr>
          <w:rStyle w:val="Cmarkslabel"/>
        </w:rPr>
        <w:t>2 marks</w:t>
      </w:r>
      <w:r w:rsidR="00C15ECF">
        <w:tab/>
        <w:t>[12.</w:t>
      </w:r>
      <w:r w:rsidR="00EA71D0">
        <w:t>3</w:t>
      </w:r>
      <w:r>
        <w:t>]</w:t>
      </w:r>
    </w:p>
    <w:p w14:paraId="3BD929BD" w14:textId="77777777" w:rsidR="00EA71D0" w:rsidRDefault="00EA71D0" w:rsidP="00CE7CB4">
      <w:pPr>
        <w:pStyle w:val="Pquestiontextmainstem"/>
      </w:pPr>
      <w:r w:rsidRPr="00EA71D0">
        <w:rPr>
          <w:position w:val="-36"/>
        </w:rPr>
        <w:object w:dxaOrig="1020" w:dyaOrig="900" w14:anchorId="244351D7">
          <v:shape id="_x0000_i1099" type="#_x0000_t75" style="width:51.7pt;height:45.65pt" o:ole="">
            <v:imagedata r:id="rId51" o:title=""/>
          </v:shape>
          <o:OLEObject Type="Embed" ProgID="Equation.DSMT4" ShapeID="_x0000_i1099" DrawAspect="Content" ObjectID="_1538916614" r:id="rId52"/>
        </w:object>
      </w:r>
      <w:r w:rsidR="00184A7E" w:rsidRPr="000A1016">
        <w:t xml:space="preserve">= </w:t>
      </w:r>
      <w:r w:rsidR="00184A7E" w:rsidRPr="000A1016">
        <w:rPr>
          <w:position w:val="-30"/>
        </w:rPr>
        <w:object w:dxaOrig="760" w:dyaOrig="760" w14:anchorId="45A77CC6">
          <v:shape id="_x0000_i1048" type="#_x0000_t75" style="width:38.55pt;height:36.5pt" o:ole="">
            <v:imagedata r:id="rId53" o:title=""/>
          </v:shape>
          <o:OLEObject Type="Embed" ProgID="Equation.3" ShapeID="_x0000_i1048" DrawAspect="Content" ObjectID="_1538916615" r:id="rId54"/>
        </w:object>
      </w:r>
    </w:p>
    <w:p w14:paraId="7CB26B90" w14:textId="3B8DD733" w:rsidR="00184A7E" w:rsidRDefault="00EA71D0" w:rsidP="00CE7CB4">
      <w:pPr>
        <w:pStyle w:val="Pquestiontextmainstem"/>
      </w:pPr>
      <w:r>
        <w:tab/>
        <w:t xml:space="preserve">      </w:t>
      </w:r>
      <w:r w:rsidR="00184A7E" w:rsidRPr="000A1016">
        <w:t xml:space="preserve">= </w:t>
      </w:r>
      <w:r w:rsidR="00184A7E" w:rsidRPr="000A1016">
        <w:rPr>
          <w:position w:val="-22"/>
        </w:rPr>
        <w:object w:dxaOrig="560" w:dyaOrig="620" w14:anchorId="456A7F56">
          <v:shape id="_x0000_i1049" type="#_x0000_t75" style="width:27.4pt;height:31.45pt" o:ole="">
            <v:imagedata r:id="rId55" o:title=""/>
          </v:shape>
          <o:OLEObject Type="Embed" ProgID="Equation.3" ShapeID="_x0000_i1049" DrawAspect="Content" ObjectID="_1538916616" r:id="rId56"/>
        </w:object>
      </w:r>
    </w:p>
    <w:p w14:paraId="63D57B61" w14:textId="77777777" w:rsidR="005854B6" w:rsidRDefault="005854B6" w:rsidP="00CE7CB4">
      <w:pPr>
        <w:pStyle w:val="Pquestiontextmainstem"/>
      </w:pPr>
    </w:p>
    <w:p w14:paraId="0FEB330D" w14:textId="77777777" w:rsidR="005854B6" w:rsidRDefault="005854B6" w:rsidP="00CE7CB4">
      <w:pPr>
        <w:pStyle w:val="Pquestiontextmainstem"/>
      </w:pPr>
    </w:p>
    <w:p w14:paraId="4D122209" w14:textId="5521CD1C" w:rsidR="005854B6" w:rsidRDefault="005854B6" w:rsidP="005854B6">
      <w:pPr>
        <w:pStyle w:val="Pquestionheadingsx"/>
      </w:pPr>
      <w:r>
        <w:lastRenderedPageBreak/>
        <w:t>Question 15</w:t>
      </w:r>
      <w:r>
        <w:tab/>
      </w:r>
      <w:r>
        <w:rPr>
          <w:rStyle w:val="Cmarkslabel"/>
        </w:rPr>
        <w:t>6 marks</w:t>
      </w:r>
      <w:r w:rsidR="00C172D3">
        <w:tab/>
        <w:t>[12.5</w:t>
      </w:r>
      <w:r>
        <w:t>]</w:t>
      </w:r>
      <w:r w:rsidR="00EA71D0">
        <w:t xml:space="preserve"> </w:t>
      </w:r>
      <w:r w:rsidR="00EA71D0">
        <w:rPr>
          <w:highlight w:val="lightGray"/>
        </w:rPr>
        <w:t>[10A]</w:t>
      </w:r>
    </w:p>
    <w:p w14:paraId="4BB08278" w14:textId="77777777" w:rsidR="005854B6" w:rsidRDefault="005854B6" w:rsidP="00CE7CB4">
      <w:pPr>
        <w:pStyle w:val="Pquestiontextmainstem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5854B6" w14:paraId="62E1A63B" w14:textId="77777777" w:rsidTr="00EA71D0">
        <w:tc>
          <w:tcPr>
            <w:tcW w:w="3284" w:type="dxa"/>
            <w:shd w:val="clear" w:color="auto" w:fill="auto"/>
          </w:tcPr>
          <w:p w14:paraId="089D605C" w14:textId="1777CEB4" w:rsidR="005854B6" w:rsidRDefault="005854B6" w:rsidP="00D772F7">
            <w:pPr>
              <w:pStyle w:val="Pquestiontextpartsa"/>
            </w:pPr>
            <w:r w:rsidRPr="00E10A8B">
              <w:rPr>
                <w:rStyle w:val="Cquestionpartlabelbold"/>
              </w:rPr>
              <w:t>(a)</w:t>
            </w:r>
            <w:r>
              <w:tab/>
            </w:r>
            <w:r w:rsidRPr="008B31D6">
              <w:rPr>
                <w:position w:val="-8"/>
              </w:rPr>
              <w:object w:dxaOrig="440" w:dyaOrig="280" w14:anchorId="21A3E40E">
                <v:shape id="_x0000_i1050" type="#_x0000_t75" style="width:21.3pt;height:14.2pt" o:ole="">
                  <v:imagedata r:id="rId57" o:title=""/>
                </v:shape>
                <o:OLEObject Type="Embed" ProgID="Equation.3" ShapeID="_x0000_i1050" DrawAspect="Content" ObjectID="_1538916617" r:id="rId58"/>
              </w:object>
            </w:r>
            <w:r w:rsidR="00C35624">
              <w:t>(</w:t>
            </w:r>
            <w:r w:rsidRPr="00E10A8B">
              <w:rPr>
                <w:rStyle w:val="Cmathsexpressions"/>
              </w:rPr>
              <w:t>x</w:t>
            </w:r>
            <w:r w:rsidR="00C35624">
              <w:t>)</w:t>
            </w:r>
            <w:r w:rsidRPr="00E10A8B">
              <w:rPr>
                <w:rStyle w:val="Cmathsexpressions"/>
              </w:rPr>
              <w:t xml:space="preserve"> </w:t>
            </w:r>
            <w:r w:rsidRPr="000A1016">
              <w:t>= 4</w:t>
            </w:r>
            <w:r w:rsidR="00D772F7">
              <w:rPr>
                <w:rStyle w:val="Cquestionpartlabelbold"/>
              </w:rPr>
              <w:br/>
            </w:r>
            <w:r w:rsidRPr="00E10A8B">
              <w:rPr>
                <w:rStyle w:val="Cmathsexpressions"/>
              </w:rPr>
              <w:t>x</w:t>
            </w:r>
            <w:r w:rsidRPr="000A1016">
              <w:t xml:space="preserve"> = 3</w:t>
            </w:r>
            <w:r w:rsidRPr="00E10A8B">
              <w:rPr>
                <w:rStyle w:val="Csuperscript"/>
              </w:rPr>
              <w:t>4</w:t>
            </w:r>
            <w:r w:rsidR="00D772F7">
              <w:rPr>
                <w:rStyle w:val="Cquestionpartlabelbold"/>
              </w:rPr>
              <w:br/>
            </w:r>
            <w:r w:rsidRPr="000A1016">
              <w:t>= 81</w:t>
            </w:r>
          </w:p>
          <w:p w14:paraId="1886502A" w14:textId="77777777" w:rsidR="005854B6" w:rsidRPr="008B31D6" w:rsidRDefault="005854B6" w:rsidP="008B31D6">
            <w:pPr>
              <w:tabs>
                <w:tab w:val="left" w:pos="936"/>
              </w:tabs>
              <w:ind w:left="0" w:firstLine="0"/>
              <w:rPr>
                <w:rFonts w:eastAsia="Times New Roman"/>
              </w:rPr>
            </w:pPr>
          </w:p>
        </w:tc>
        <w:tc>
          <w:tcPr>
            <w:tcW w:w="3285" w:type="dxa"/>
            <w:shd w:val="clear" w:color="auto" w:fill="auto"/>
          </w:tcPr>
          <w:p w14:paraId="6E5A8B9C" w14:textId="46738CBB" w:rsidR="005854B6" w:rsidRDefault="005854B6" w:rsidP="00D772F7">
            <w:pPr>
              <w:pStyle w:val="Pquestiontextpartsa"/>
            </w:pPr>
            <w:r w:rsidRPr="00E10A8B">
              <w:rPr>
                <w:rStyle w:val="Cquestionpartlabelbold"/>
              </w:rPr>
              <w:t>(b)</w:t>
            </w:r>
            <w:r w:rsidRPr="00E10A8B">
              <w:rPr>
                <w:rStyle w:val="Cquestionpartlabelbold"/>
              </w:rPr>
              <w:tab/>
            </w:r>
            <w:r w:rsidRPr="008B31D6">
              <w:rPr>
                <w:position w:val="-8"/>
              </w:rPr>
              <w:object w:dxaOrig="440" w:dyaOrig="280" w14:anchorId="2770B073">
                <v:shape id="_x0000_i1051" type="#_x0000_t75" style="width:21.3pt;height:14.2pt" o:ole="">
                  <v:imagedata r:id="rId59" o:title=""/>
                </v:shape>
                <o:OLEObject Type="Embed" ProgID="Equation.3" ShapeID="_x0000_i1051" DrawAspect="Content" ObjectID="_1538916618" r:id="rId60"/>
              </w:object>
            </w:r>
            <w:r w:rsidR="00C35624">
              <w:t>(1</w:t>
            </w:r>
            <w:r w:rsidRPr="000A1016">
              <w:t>000</w:t>
            </w:r>
            <w:r w:rsidR="00C35624">
              <w:t>)</w:t>
            </w:r>
            <w:r w:rsidRPr="000A1016">
              <w:t xml:space="preserve"> = 3</w:t>
            </w:r>
            <w:r w:rsidR="00D772F7">
              <w:rPr>
                <w:rStyle w:val="Cquestionpartlabelbold"/>
              </w:rPr>
              <w:br/>
            </w:r>
            <w:r w:rsidRPr="000A1016">
              <w:t xml:space="preserve">1000 = </w:t>
            </w:r>
            <w:r w:rsidRPr="00E10A8B">
              <w:rPr>
                <w:rStyle w:val="Cmathsexpressions"/>
              </w:rPr>
              <w:t>x</w:t>
            </w:r>
            <w:r w:rsidRPr="00E10A8B">
              <w:rPr>
                <w:rStyle w:val="Csuperscript"/>
              </w:rPr>
              <w:t>3</w:t>
            </w:r>
            <w:r w:rsidR="00D772F7">
              <w:rPr>
                <w:rStyle w:val="Csuperscript"/>
              </w:rPr>
              <w:br/>
            </w:r>
            <w:r w:rsidRPr="000A1016">
              <w:t>10</w:t>
            </w:r>
            <w:r w:rsidRPr="00E10A8B">
              <w:rPr>
                <w:rStyle w:val="Csuperscript"/>
              </w:rPr>
              <w:t>3</w:t>
            </w:r>
            <w:r w:rsidRPr="000A1016">
              <w:t xml:space="preserve"> = </w:t>
            </w:r>
            <w:r w:rsidRPr="00E10A8B">
              <w:rPr>
                <w:rStyle w:val="Cmathsexpressions"/>
              </w:rPr>
              <w:t>x</w:t>
            </w:r>
            <w:r w:rsidRPr="00E10A8B">
              <w:rPr>
                <w:rStyle w:val="Csuperscript"/>
              </w:rPr>
              <w:t>3</w:t>
            </w:r>
            <w:r w:rsidRPr="00E10A8B">
              <w:rPr>
                <w:rStyle w:val="Cquestionpartlabelbold"/>
              </w:rPr>
              <w:t xml:space="preserve"> </w:t>
            </w:r>
            <w:r w:rsidR="00D772F7">
              <w:rPr>
                <w:rStyle w:val="Cquestionpartlabelbold"/>
              </w:rPr>
              <w:br/>
            </w:r>
            <w:r w:rsidRPr="00E10A8B">
              <w:rPr>
                <w:rStyle w:val="Cmathsexpressions"/>
              </w:rPr>
              <w:t xml:space="preserve">x </w:t>
            </w:r>
            <w:r w:rsidRPr="000A1016">
              <w:t>= 10</w:t>
            </w:r>
          </w:p>
        </w:tc>
        <w:tc>
          <w:tcPr>
            <w:tcW w:w="3285" w:type="dxa"/>
            <w:shd w:val="clear" w:color="auto" w:fill="auto"/>
          </w:tcPr>
          <w:p w14:paraId="0AF13742" w14:textId="198F364D" w:rsidR="005854B6" w:rsidRPr="008B31D6" w:rsidRDefault="005854B6" w:rsidP="00D772F7">
            <w:pPr>
              <w:pStyle w:val="Pquestiontextpartsa"/>
            </w:pPr>
            <w:r w:rsidRPr="00E10A8B">
              <w:rPr>
                <w:rStyle w:val="Cquestionpartlabelbold"/>
              </w:rPr>
              <w:t>(c)</w:t>
            </w:r>
            <w:r w:rsidRPr="00E10A8B">
              <w:rPr>
                <w:rStyle w:val="Cquestionpartlabelbold"/>
              </w:rPr>
              <w:tab/>
            </w:r>
            <w:r w:rsidRPr="000A1016">
              <w:t>2</w:t>
            </w:r>
            <w:r w:rsidR="00C35624" w:rsidRPr="00C35624">
              <w:rPr>
                <w:i/>
                <w:position w:val="-12"/>
              </w:rPr>
              <w:object w:dxaOrig="760" w:dyaOrig="380" w14:anchorId="292DEA92">
                <v:shape id="_x0000_i1052" type="#_x0000_t75" style="width:38.55pt;height:18.25pt" o:ole="">
                  <v:imagedata r:id="rId61" o:title=""/>
                </v:shape>
                <o:OLEObject Type="Embed" ProgID="Equation.DSMT4" ShapeID="_x0000_i1052" DrawAspect="Content" ObjectID="_1538916619" r:id="rId62"/>
              </w:object>
            </w:r>
            <w:r w:rsidRPr="000A1016">
              <w:t xml:space="preserve"> + 5</w:t>
            </w:r>
            <w:r>
              <w:t xml:space="preserve"> </w:t>
            </w:r>
            <w:r w:rsidRPr="000A1016">
              <w:t>= 11</w:t>
            </w:r>
            <w:r w:rsidR="00D772F7">
              <w:br/>
            </w:r>
            <w:r w:rsidRPr="000A1016">
              <w:t>2</w:t>
            </w:r>
            <w:r w:rsidR="0095488B" w:rsidRPr="0095488B">
              <w:rPr>
                <w:i/>
                <w:position w:val="-12"/>
              </w:rPr>
              <w:object w:dxaOrig="760" w:dyaOrig="380" w14:anchorId="618C9EC1">
                <v:shape id="_x0000_i1053" type="#_x0000_t75" style="width:38.55pt;height:18.25pt" o:ole="">
                  <v:imagedata r:id="rId63" o:title=""/>
                </v:shape>
                <o:OLEObject Type="Embed" ProgID="Equation.DSMT4" ShapeID="_x0000_i1053" DrawAspect="Content" ObjectID="_1538916620" r:id="rId64"/>
              </w:object>
            </w:r>
            <w:r w:rsidRPr="000A1016">
              <w:t xml:space="preserve"> = 6</w:t>
            </w:r>
            <w:r w:rsidR="00D772F7">
              <w:br/>
            </w:r>
            <w:r w:rsidR="0095488B" w:rsidRPr="0095488B">
              <w:rPr>
                <w:position w:val="-12"/>
              </w:rPr>
              <w:object w:dxaOrig="760" w:dyaOrig="380" w14:anchorId="6AB34966">
                <v:shape id="_x0000_i1054" type="#_x0000_t75" style="width:38.55pt;height:18.25pt" o:ole="">
                  <v:imagedata r:id="rId65" o:title=""/>
                </v:shape>
                <o:OLEObject Type="Embed" ProgID="Equation.DSMT4" ShapeID="_x0000_i1054" DrawAspect="Content" ObjectID="_1538916621" r:id="rId66"/>
              </w:object>
            </w:r>
            <w:r w:rsidRPr="008B31D6">
              <w:rPr>
                <w:rStyle w:val="Cmathsexpressions"/>
              </w:rPr>
              <w:t xml:space="preserve"> </w:t>
            </w:r>
            <w:r w:rsidRPr="008B31D6">
              <w:t>= 3</w:t>
            </w:r>
            <w:r w:rsidR="00D772F7">
              <w:br/>
            </w:r>
            <w:r w:rsidRPr="008B31D6">
              <w:rPr>
                <w:rStyle w:val="Cmathsexpressions"/>
              </w:rPr>
              <w:t>x</w:t>
            </w:r>
            <w:r w:rsidRPr="008B31D6">
              <w:t xml:space="preserve"> = 3</w:t>
            </w:r>
            <w:r w:rsidRPr="008B31D6">
              <w:rPr>
                <w:rStyle w:val="Csuperscript"/>
              </w:rPr>
              <w:t>3</w:t>
            </w:r>
            <w:r w:rsidR="00D772F7">
              <w:rPr>
                <w:rStyle w:val="Csuperscript"/>
              </w:rPr>
              <w:br/>
            </w:r>
            <w:r w:rsidRPr="008B31D6">
              <w:t>= 27</w:t>
            </w:r>
          </w:p>
        </w:tc>
      </w:tr>
    </w:tbl>
    <w:p w14:paraId="05B31BAD" w14:textId="3645859A" w:rsidR="00E60B7E" w:rsidRDefault="00E60B7E" w:rsidP="00E60B7E">
      <w:pPr>
        <w:pStyle w:val="Pquestionheadingsx"/>
      </w:pPr>
      <w:r>
        <w:t>Question 16</w:t>
      </w:r>
      <w:r>
        <w:tab/>
      </w:r>
      <w:r>
        <w:rPr>
          <w:rStyle w:val="Cmarkslabel"/>
        </w:rPr>
        <w:t>4 marks</w:t>
      </w:r>
      <w:r w:rsidR="00C172D3">
        <w:tab/>
        <w:t>[12.6</w:t>
      </w:r>
      <w:r>
        <w:t>]</w:t>
      </w:r>
      <w:r w:rsidR="00EA71D0">
        <w:t xml:space="preserve"> </w:t>
      </w:r>
      <w:r w:rsidR="00EA71D0">
        <w:rPr>
          <w:highlight w:val="lightGray"/>
        </w:rPr>
        <w:t>[10A]</w:t>
      </w:r>
    </w:p>
    <w:p w14:paraId="499B065D" w14:textId="77777777" w:rsidR="00CE7CB4" w:rsidRPr="00954006" w:rsidRDefault="00CE7CB4" w:rsidP="00CE7CB4">
      <w:pPr>
        <w:pStyle w:val="Pquestiontextmainstem"/>
      </w:pPr>
      <w:r w:rsidRPr="00954006">
        <w:t>2</w:t>
      </w:r>
      <w:r w:rsidRPr="00954006">
        <w:rPr>
          <w:position w:val="-12"/>
        </w:rPr>
        <w:object w:dxaOrig="520" w:dyaOrig="360" w14:anchorId="0EC16DC4">
          <v:shape id="_x0000_i1055" type="#_x0000_t75" style="width:26.35pt;height:17.25pt" o:ole="">
            <v:imagedata r:id="rId67" o:title=""/>
          </v:shape>
          <o:OLEObject Type="Embed" ProgID="Equation.3" ShapeID="_x0000_i1055" DrawAspect="Content" ObjectID="_1538916622" r:id="rId68"/>
        </w:object>
      </w:r>
      <w:r>
        <w:t>(</w:t>
      </w:r>
      <w:r w:rsidRPr="00954006">
        <w:t>2</w:t>
      </w:r>
      <w:r>
        <w:t>)</w:t>
      </w:r>
      <w:r w:rsidRPr="00954006">
        <w:t xml:space="preserve"> + </w:t>
      </w:r>
      <w:r w:rsidRPr="00954006">
        <w:rPr>
          <w:position w:val="-12"/>
        </w:rPr>
        <w:object w:dxaOrig="520" w:dyaOrig="360" w14:anchorId="2D9CA649">
          <v:shape id="_x0000_i1056" type="#_x0000_t75" style="width:26.35pt;height:17.25pt" o:ole="">
            <v:imagedata r:id="rId67" o:title=""/>
          </v:shape>
          <o:OLEObject Type="Embed" ProgID="Equation.3" ShapeID="_x0000_i1056" DrawAspect="Content" ObjectID="_1538916623" r:id="rId69"/>
        </w:object>
      </w:r>
      <w:r>
        <w:t>(</w:t>
      </w:r>
      <w:r w:rsidRPr="00954006">
        <w:t>75</w:t>
      </w:r>
      <w:r>
        <w:t>)</w:t>
      </w:r>
      <w:r w:rsidRPr="00954006">
        <w:t xml:space="preserve"> – </w:t>
      </w:r>
      <w:r w:rsidRPr="00954006">
        <w:rPr>
          <w:position w:val="-12"/>
        </w:rPr>
        <w:object w:dxaOrig="520" w:dyaOrig="360" w14:anchorId="6DA40D31">
          <v:shape id="_x0000_i1057" type="#_x0000_t75" style="width:26.35pt;height:17.25pt" o:ole="">
            <v:imagedata r:id="rId67" o:title=""/>
          </v:shape>
          <o:OLEObject Type="Embed" ProgID="Equation.3" ShapeID="_x0000_i1057" DrawAspect="Content" ObjectID="_1538916624" r:id="rId70"/>
        </w:object>
      </w:r>
      <w:r>
        <w:t>(</w:t>
      </w:r>
      <w:r w:rsidRPr="00954006">
        <w:t>3</w:t>
      </w:r>
      <w:r>
        <w:t>)</w:t>
      </w:r>
    </w:p>
    <w:p w14:paraId="0B4E6D66" w14:textId="01EDF710" w:rsidR="00184A7E" w:rsidRPr="000A1016" w:rsidRDefault="00184A7E" w:rsidP="00CE7CB4">
      <w:pPr>
        <w:pStyle w:val="Pquestiontextmainstem"/>
      </w:pPr>
      <w:r w:rsidRPr="000A1016">
        <w:t>=</w:t>
      </w:r>
      <w:r w:rsidR="00245F7C">
        <w:t xml:space="preserve"> </w:t>
      </w:r>
      <w:r w:rsidR="0095488B" w:rsidRPr="0095488B">
        <w:rPr>
          <w:position w:val="-12"/>
        </w:rPr>
        <w:object w:dxaOrig="520" w:dyaOrig="380" w14:anchorId="58BABCA8">
          <v:shape id="_x0000_i1058" type="#_x0000_t75" style="width:26.35pt;height:18.25pt" o:ole="">
            <v:imagedata r:id="rId71" o:title=""/>
          </v:shape>
          <o:OLEObject Type="Embed" ProgID="Equation.DSMT4" ShapeID="_x0000_i1058" DrawAspect="Content" ObjectID="_1538916625" r:id="rId72"/>
        </w:object>
      </w:r>
      <w:r w:rsidR="0095488B">
        <w:t>(</w:t>
      </w:r>
      <w:r w:rsidRPr="000A1016">
        <w:t>2</w:t>
      </w:r>
      <w:r w:rsidRPr="00E10A8B">
        <w:rPr>
          <w:rStyle w:val="Csuperscript"/>
        </w:rPr>
        <w:t>2</w:t>
      </w:r>
      <w:r w:rsidR="0095488B">
        <w:t>)</w:t>
      </w:r>
      <w:r w:rsidRPr="000A1016">
        <w:t xml:space="preserve"> + </w:t>
      </w:r>
      <w:r w:rsidR="0095488B" w:rsidRPr="0095488B">
        <w:rPr>
          <w:position w:val="-12"/>
        </w:rPr>
        <w:object w:dxaOrig="520" w:dyaOrig="380" w14:anchorId="0EE45FE9">
          <v:shape id="_x0000_i1059" type="#_x0000_t75" style="width:26.35pt;height:18.25pt" o:ole="">
            <v:imagedata r:id="rId73" o:title=""/>
          </v:shape>
          <o:OLEObject Type="Embed" ProgID="Equation.DSMT4" ShapeID="_x0000_i1059" DrawAspect="Content" ObjectID="_1538916626" r:id="rId74"/>
        </w:object>
      </w:r>
      <w:r w:rsidR="0095488B">
        <w:t>(</w:t>
      </w:r>
      <w:r w:rsidRPr="000A1016">
        <w:t>75</w:t>
      </w:r>
      <w:r w:rsidR="0095488B">
        <w:t>)</w:t>
      </w:r>
      <w:r w:rsidRPr="000A1016">
        <w:t xml:space="preserve"> – </w:t>
      </w:r>
      <w:r w:rsidR="0095488B" w:rsidRPr="0095488B">
        <w:rPr>
          <w:position w:val="-12"/>
        </w:rPr>
        <w:object w:dxaOrig="520" w:dyaOrig="380" w14:anchorId="6A40302E">
          <v:shape id="_x0000_i1060" type="#_x0000_t75" style="width:26.35pt;height:18.25pt" o:ole="">
            <v:imagedata r:id="rId75" o:title=""/>
          </v:shape>
          <o:OLEObject Type="Embed" ProgID="Equation.DSMT4" ShapeID="_x0000_i1060" DrawAspect="Content" ObjectID="_1538916627" r:id="rId76"/>
        </w:object>
      </w:r>
      <w:r w:rsidR="0095488B">
        <w:t>(</w:t>
      </w:r>
      <w:r w:rsidRPr="000A1016">
        <w:t>3</w:t>
      </w:r>
      <w:r w:rsidR="0095488B">
        <w:t>)</w:t>
      </w:r>
    </w:p>
    <w:p w14:paraId="5AC7A4D1" w14:textId="40F45DB5" w:rsidR="00184A7E" w:rsidRPr="000A1016" w:rsidRDefault="0095488B" w:rsidP="00CE7CB4">
      <w:pPr>
        <w:pStyle w:val="Pquestiontextmainstem"/>
      </w:pPr>
      <w:r>
        <w:t>=</w:t>
      </w:r>
      <w:r w:rsidR="00916424" w:rsidRPr="000A1016">
        <w:t xml:space="preserve"> </w:t>
      </w:r>
      <w:r w:rsidRPr="0095488B">
        <w:rPr>
          <w:position w:val="-32"/>
        </w:rPr>
        <w:object w:dxaOrig="1500" w:dyaOrig="760" w14:anchorId="3B8539F1">
          <v:shape id="_x0000_i1061" type="#_x0000_t75" style="width:76.05pt;height:38.55pt" o:ole="">
            <v:imagedata r:id="rId77" o:title=""/>
          </v:shape>
          <o:OLEObject Type="Embed" ProgID="Equation.DSMT4" ShapeID="_x0000_i1061" DrawAspect="Content" ObjectID="_1538916628" r:id="rId78"/>
        </w:object>
      </w:r>
    </w:p>
    <w:p w14:paraId="380AB9B2" w14:textId="56CA3DA8" w:rsidR="00184A7E" w:rsidRPr="000A1016" w:rsidRDefault="00184A7E" w:rsidP="00CE7CB4">
      <w:pPr>
        <w:pStyle w:val="Pquestiontextmainstem"/>
      </w:pPr>
      <w:r w:rsidRPr="000A1016">
        <w:t xml:space="preserve">= </w:t>
      </w:r>
      <w:r w:rsidR="0095488B" w:rsidRPr="0095488B">
        <w:rPr>
          <w:position w:val="-12"/>
        </w:rPr>
        <w:object w:dxaOrig="520" w:dyaOrig="380" w14:anchorId="010C953E">
          <v:shape id="_x0000_i1062" type="#_x0000_t75" style="width:26.35pt;height:18.25pt" o:ole="">
            <v:imagedata r:id="rId79" o:title=""/>
          </v:shape>
          <o:OLEObject Type="Embed" ProgID="Equation.DSMT4" ShapeID="_x0000_i1062" DrawAspect="Content" ObjectID="_1538916629" r:id="rId80"/>
        </w:object>
      </w:r>
      <w:r w:rsidR="0095488B">
        <w:t>(</w:t>
      </w:r>
      <w:r w:rsidRPr="000A1016">
        <w:t>100</w:t>
      </w:r>
      <w:r w:rsidR="0095488B">
        <w:t>)</w:t>
      </w:r>
    </w:p>
    <w:p w14:paraId="0E82BE5B" w14:textId="6C924102" w:rsidR="00184A7E" w:rsidRPr="000A1016" w:rsidRDefault="00184A7E" w:rsidP="00CE7CB4">
      <w:pPr>
        <w:pStyle w:val="Pquestiontextmainstem"/>
      </w:pPr>
      <w:r w:rsidRPr="000A1016">
        <w:t xml:space="preserve">= </w:t>
      </w:r>
      <w:r w:rsidR="0095488B" w:rsidRPr="0095488B">
        <w:rPr>
          <w:position w:val="-12"/>
        </w:rPr>
        <w:object w:dxaOrig="520" w:dyaOrig="380" w14:anchorId="5AC611F6">
          <v:shape id="_x0000_i1063" type="#_x0000_t75" style="width:26.35pt;height:18.25pt" o:ole="">
            <v:imagedata r:id="rId81" o:title=""/>
          </v:shape>
          <o:OLEObject Type="Embed" ProgID="Equation.DSMT4" ShapeID="_x0000_i1063" DrawAspect="Content" ObjectID="_1538916630" r:id="rId82"/>
        </w:object>
      </w:r>
      <w:r w:rsidR="0095488B">
        <w:t>(</w:t>
      </w:r>
      <w:r w:rsidRPr="000A1016">
        <w:t>10</w:t>
      </w:r>
      <w:r w:rsidRPr="00E10A8B">
        <w:rPr>
          <w:rStyle w:val="Csuperscript"/>
        </w:rPr>
        <w:t>2</w:t>
      </w:r>
      <w:r w:rsidR="0095488B" w:rsidRPr="0095488B">
        <w:t>)</w:t>
      </w:r>
    </w:p>
    <w:p w14:paraId="48CD509F" w14:textId="4A2CE14A" w:rsidR="00184A7E" w:rsidRPr="0055267F" w:rsidRDefault="00184A7E" w:rsidP="00CE7CB4">
      <w:pPr>
        <w:pStyle w:val="Pquestiontextmainstem"/>
        <w:rPr>
          <w:rStyle w:val="Cquestionpartlabelbold"/>
        </w:rPr>
      </w:pPr>
      <w:r w:rsidRPr="000A1016">
        <w:t>= 2</w:t>
      </w:r>
      <w:r w:rsidR="0095488B" w:rsidRPr="0095488B">
        <w:rPr>
          <w:position w:val="-12"/>
        </w:rPr>
        <w:object w:dxaOrig="520" w:dyaOrig="380" w14:anchorId="7BABEB2C">
          <v:shape id="_x0000_i1064" type="#_x0000_t75" style="width:26.35pt;height:18.25pt" o:ole="">
            <v:imagedata r:id="rId83" o:title=""/>
          </v:shape>
          <o:OLEObject Type="Embed" ProgID="Equation.DSMT4" ShapeID="_x0000_i1064" DrawAspect="Content" ObjectID="_1538916631" r:id="rId84"/>
        </w:object>
      </w:r>
      <w:r w:rsidR="0095488B">
        <w:t>(</w:t>
      </w:r>
      <w:r w:rsidRPr="000A1016">
        <w:t>10</w:t>
      </w:r>
      <w:r w:rsidR="0095488B">
        <w:t>)</w:t>
      </w:r>
    </w:p>
    <w:p w14:paraId="079ABA02" w14:textId="77777777" w:rsidR="00184A7E" w:rsidRDefault="00184A7E" w:rsidP="00CE7CB4">
      <w:pPr>
        <w:pStyle w:val="Pquestiontextmainstem"/>
      </w:pPr>
      <w:r w:rsidRPr="000A1016">
        <w:t>=</w:t>
      </w:r>
      <w:r w:rsidRPr="0055267F">
        <w:rPr>
          <w:rStyle w:val="Cquestionpartlabelbold"/>
        </w:rPr>
        <w:t xml:space="preserve"> </w:t>
      </w:r>
      <w:r w:rsidRPr="000A1016">
        <w:t>2</w:t>
      </w:r>
    </w:p>
    <w:p w14:paraId="55DE94D3" w14:textId="77777777" w:rsidR="00E60B7E" w:rsidRDefault="00E60B7E" w:rsidP="00E60B7E">
      <w:pPr>
        <w:pStyle w:val="Pquestionheadingsx"/>
      </w:pPr>
      <w:r>
        <w:t>Question 17</w:t>
      </w:r>
      <w:r>
        <w:tab/>
      </w:r>
      <w:r>
        <w:rPr>
          <w:rStyle w:val="Cmarkslabel"/>
        </w:rPr>
        <w:t>3 marks</w:t>
      </w:r>
      <w:r>
        <w:tab/>
        <w:t>[</w:t>
      </w:r>
      <w:r w:rsidR="0001506B">
        <w:t>12.</w:t>
      </w:r>
      <w:r>
        <w:t>1]</w:t>
      </w:r>
    </w:p>
    <w:p w14:paraId="57004209" w14:textId="77777777" w:rsidR="00A05158" w:rsidRPr="00330078" w:rsidRDefault="00A05158" w:rsidP="00E10A8B">
      <w:pPr>
        <w:pStyle w:val="Pquestiontextpartsai"/>
      </w:pPr>
      <w:r w:rsidRPr="00E10A8B">
        <w:rPr>
          <w:rStyle w:val="Cquestionpartlabelbold"/>
        </w:rPr>
        <w:t>(a)</w:t>
      </w:r>
      <w:r w:rsidR="00E10A8B" w:rsidRPr="00E10A8B">
        <w:rPr>
          <w:rStyle w:val="Cquestionpartlabelbold"/>
        </w:rPr>
        <w:tab/>
      </w:r>
      <w:r w:rsidRPr="00E10A8B">
        <w:rPr>
          <w:rStyle w:val="Cquestionpartlabelbold"/>
        </w:rPr>
        <w:t>(i)</w:t>
      </w:r>
      <w:r w:rsidR="00E10A8B">
        <w:tab/>
      </w:r>
      <w:r w:rsidRPr="00330078">
        <w:rPr>
          <w:position w:val="-10"/>
        </w:rPr>
        <w:object w:dxaOrig="999" w:dyaOrig="360" w14:anchorId="0D69F65E">
          <v:shape id="_x0000_i1065" type="#_x0000_t75" style="width:50.7pt;height:17.25pt" o:ole="">
            <v:imagedata r:id="rId85" o:title=""/>
          </v:shape>
          <o:OLEObject Type="Embed" ProgID="Equation.3" ShapeID="_x0000_i1065" DrawAspect="Content" ObjectID="_1538916632" r:id="rId86"/>
        </w:objec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714"/>
        <w:gridCol w:w="1032"/>
        <w:gridCol w:w="1031"/>
        <w:gridCol w:w="1424"/>
        <w:gridCol w:w="1424"/>
        <w:gridCol w:w="1342"/>
        <w:gridCol w:w="1316"/>
      </w:tblGrid>
      <w:tr w:rsidR="00A05158" w:rsidRPr="00330078" w14:paraId="302FDCE9" w14:textId="77777777" w:rsidTr="005854B6">
        <w:tc>
          <w:tcPr>
            <w:tcW w:w="714" w:type="dxa"/>
            <w:shd w:val="clear" w:color="auto" w:fill="auto"/>
          </w:tcPr>
          <w:p w14:paraId="3FF235E0" w14:textId="77777777" w:rsidR="00A05158" w:rsidRPr="00E10A8B" w:rsidRDefault="00A05158" w:rsidP="00E10A8B">
            <w:pPr>
              <w:pStyle w:val="Ptabletext"/>
              <w:rPr>
                <w:rStyle w:val="Cmathsexpressions"/>
              </w:rPr>
            </w:pPr>
            <w:r w:rsidRPr="00E10A8B">
              <w:rPr>
                <w:rStyle w:val="Cmathsexpressions"/>
              </w:rPr>
              <w:t>x</w:t>
            </w:r>
          </w:p>
        </w:tc>
        <w:tc>
          <w:tcPr>
            <w:tcW w:w="1032" w:type="dxa"/>
            <w:shd w:val="clear" w:color="auto" w:fill="auto"/>
          </w:tcPr>
          <w:p w14:paraId="4A09ADB6" w14:textId="77777777" w:rsidR="00A05158" w:rsidRPr="00330078" w:rsidRDefault="00A05158" w:rsidP="00E10A8B">
            <w:pPr>
              <w:pStyle w:val="Ptabletext"/>
            </w:pPr>
            <w:r w:rsidRPr="00330078">
              <w:t>0</w:t>
            </w:r>
          </w:p>
        </w:tc>
        <w:tc>
          <w:tcPr>
            <w:tcW w:w="1031" w:type="dxa"/>
            <w:shd w:val="clear" w:color="auto" w:fill="auto"/>
          </w:tcPr>
          <w:p w14:paraId="705A0910" w14:textId="77777777" w:rsidR="00A05158" w:rsidRPr="00330078" w:rsidRDefault="00A05158" w:rsidP="00E10A8B">
            <w:pPr>
              <w:pStyle w:val="Ptabletext"/>
            </w:pPr>
            <w:r w:rsidRPr="00330078">
              <w:t>1</w:t>
            </w:r>
          </w:p>
        </w:tc>
        <w:tc>
          <w:tcPr>
            <w:tcW w:w="1424" w:type="dxa"/>
            <w:shd w:val="clear" w:color="auto" w:fill="auto"/>
          </w:tcPr>
          <w:p w14:paraId="491AA4DF" w14:textId="77777777" w:rsidR="00A05158" w:rsidRPr="00330078" w:rsidRDefault="00A05158" w:rsidP="00E10A8B">
            <w:pPr>
              <w:pStyle w:val="Ptabletext"/>
            </w:pPr>
            <w:r w:rsidRPr="00330078">
              <w:t>2</w:t>
            </w:r>
          </w:p>
        </w:tc>
        <w:tc>
          <w:tcPr>
            <w:tcW w:w="1424" w:type="dxa"/>
            <w:shd w:val="clear" w:color="auto" w:fill="auto"/>
          </w:tcPr>
          <w:p w14:paraId="1E33D4CF" w14:textId="77777777" w:rsidR="00A05158" w:rsidRPr="00330078" w:rsidRDefault="00A05158" w:rsidP="00E10A8B">
            <w:pPr>
              <w:pStyle w:val="Ptabletext"/>
            </w:pPr>
            <w:r w:rsidRPr="00330078">
              <w:t>3</w:t>
            </w:r>
          </w:p>
        </w:tc>
        <w:tc>
          <w:tcPr>
            <w:tcW w:w="1342" w:type="dxa"/>
            <w:shd w:val="clear" w:color="auto" w:fill="auto"/>
          </w:tcPr>
          <w:p w14:paraId="4577BBDA" w14:textId="77777777" w:rsidR="00A05158" w:rsidRPr="00330078" w:rsidRDefault="00A05158" w:rsidP="00E10A8B">
            <w:pPr>
              <w:pStyle w:val="Ptabletext"/>
            </w:pPr>
            <w:r w:rsidRPr="00330078">
              <w:t>4</w:t>
            </w:r>
          </w:p>
        </w:tc>
        <w:tc>
          <w:tcPr>
            <w:tcW w:w="1316" w:type="dxa"/>
            <w:shd w:val="clear" w:color="auto" w:fill="auto"/>
          </w:tcPr>
          <w:p w14:paraId="1D6E6BF2" w14:textId="77777777" w:rsidR="00A05158" w:rsidRPr="00330078" w:rsidRDefault="00A05158" w:rsidP="00E10A8B">
            <w:pPr>
              <w:pStyle w:val="Ptabletext"/>
            </w:pPr>
            <w:r w:rsidRPr="00330078">
              <w:t>5</w:t>
            </w:r>
          </w:p>
        </w:tc>
      </w:tr>
      <w:tr w:rsidR="00A05158" w:rsidRPr="00330078" w14:paraId="055B11BB" w14:textId="77777777" w:rsidTr="005854B6">
        <w:tc>
          <w:tcPr>
            <w:tcW w:w="714" w:type="dxa"/>
            <w:shd w:val="clear" w:color="auto" w:fill="auto"/>
          </w:tcPr>
          <w:p w14:paraId="373AA0C0" w14:textId="77777777" w:rsidR="00A05158" w:rsidRPr="00E10A8B" w:rsidRDefault="00A05158" w:rsidP="00E10A8B">
            <w:pPr>
              <w:pStyle w:val="Ptabletext"/>
              <w:rPr>
                <w:rStyle w:val="Cmathsexpressions"/>
              </w:rPr>
            </w:pPr>
            <w:r w:rsidRPr="00E10A8B">
              <w:rPr>
                <w:rStyle w:val="Cmathsexpressions"/>
              </w:rPr>
              <w:t>y</w:t>
            </w:r>
          </w:p>
        </w:tc>
        <w:tc>
          <w:tcPr>
            <w:tcW w:w="1032" w:type="dxa"/>
            <w:shd w:val="clear" w:color="auto" w:fill="auto"/>
          </w:tcPr>
          <w:p w14:paraId="5F35B1E0" w14:textId="77777777" w:rsidR="00A05158" w:rsidRPr="00330078" w:rsidRDefault="00A05158" w:rsidP="00E10A8B">
            <w:pPr>
              <w:pStyle w:val="Ptabletext"/>
            </w:pPr>
            <w:r w:rsidRPr="00330078">
              <w:t>-2</w:t>
            </w:r>
          </w:p>
        </w:tc>
        <w:tc>
          <w:tcPr>
            <w:tcW w:w="1031" w:type="dxa"/>
            <w:shd w:val="clear" w:color="auto" w:fill="auto"/>
          </w:tcPr>
          <w:p w14:paraId="29F5CD32" w14:textId="77777777" w:rsidR="00A05158" w:rsidRPr="00330078" w:rsidRDefault="00A05158" w:rsidP="00E10A8B">
            <w:pPr>
              <w:pStyle w:val="Ptabletext"/>
            </w:pPr>
            <w:r w:rsidRPr="00330078">
              <w:t>-1</w:t>
            </w:r>
          </w:p>
        </w:tc>
        <w:tc>
          <w:tcPr>
            <w:tcW w:w="1424" w:type="dxa"/>
            <w:shd w:val="clear" w:color="auto" w:fill="auto"/>
          </w:tcPr>
          <w:p w14:paraId="55CDC371" w14:textId="77777777" w:rsidR="00A05158" w:rsidRPr="00330078" w:rsidRDefault="00A05158" w:rsidP="00E10A8B">
            <w:pPr>
              <w:pStyle w:val="Ptabletext"/>
            </w:pPr>
            <w:r w:rsidRPr="00330078">
              <w:t>1</w:t>
            </w:r>
          </w:p>
        </w:tc>
        <w:tc>
          <w:tcPr>
            <w:tcW w:w="1424" w:type="dxa"/>
            <w:shd w:val="clear" w:color="auto" w:fill="auto"/>
          </w:tcPr>
          <w:p w14:paraId="51CF9C71" w14:textId="77777777" w:rsidR="00A05158" w:rsidRPr="00330078" w:rsidRDefault="00A05158" w:rsidP="00E10A8B">
            <w:pPr>
              <w:pStyle w:val="Ptabletext"/>
            </w:pPr>
            <w:r w:rsidRPr="00330078">
              <w:t>5</w:t>
            </w:r>
          </w:p>
        </w:tc>
        <w:tc>
          <w:tcPr>
            <w:tcW w:w="1342" w:type="dxa"/>
            <w:shd w:val="clear" w:color="auto" w:fill="auto"/>
          </w:tcPr>
          <w:p w14:paraId="24B18573" w14:textId="77777777" w:rsidR="00A05158" w:rsidRPr="00330078" w:rsidRDefault="00A05158" w:rsidP="00E10A8B">
            <w:pPr>
              <w:pStyle w:val="Ptabletext"/>
            </w:pPr>
            <w:r w:rsidRPr="00330078">
              <w:t>13</w:t>
            </w:r>
          </w:p>
        </w:tc>
        <w:tc>
          <w:tcPr>
            <w:tcW w:w="1316" w:type="dxa"/>
            <w:shd w:val="clear" w:color="auto" w:fill="auto"/>
          </w:tcPr>
          <w:p w14:paraId="495963EB" w14:textId="77777777" w:rsidR="00A05158" w:rsidRPr="00330078" w:rsidRDefault="00A05158" w:rsidP="00E10A8B">
            <w:pPr>
              <w:pStyle w:val="Ptabletext"/>
            </w:pPr>
            <w:r w:rsidRPr="00330078">
              <w:t>29</w:t>
            </w:r>
          </w:p>
        </w:tc>
      </w:tr>
    </w:tbl>
    <w:p w14:paraId="11C3E0DE" w14:textId="77777777" w:rsidR="00A05158" w:rsidRPr="00330078" w:rsidRDefault="00E10A8B" w:rsidP="00EA71D0">
      <w:pPr>
        <w:pStyle w:val="Pquestiontextpartsi"/>
        <w:spacing w:before="120"/>
      </w:pPr>
      <w:r w:rsidRPr="00E10A8B">
        <w:rPr>
          <w:rStyle w:val="Cquestionpartlabelbold"/>
        </w:rPr>
        <w:t>(</w:t>
      </w:r>
      <w:r w:rsidR="00A05158" w:rsidRPr="00E10A8B">
        <w:rPr>
          <w:rStyle w:val="Cquestionpartlabelbold"/>
        </w:rPr>
        <w:t>ii)</w:t>
      </w:r>
      <w:r w:rsidRPr="00E10A8B">
        <w:rPr>
          <w:rStyle w:val="Cquestionpartlabelbold"/>
        </w:rPr>
        <w:tab/>
      </w:r>
      <w:r w:rsidR="00A05158" w:rsidRPr="00330078">
        <w:rPr>
          <w:position w:val="-10"/>
        </w:rPr>
        <w:object w:dxaOrig="1120" w:dyaOrig="360" w14:anchorId="351D1F88">
          <v:shape id="_x0000_i1066" type="#_x0000_t75" style="width:55.75pt;height:17.25pt" o:ole="">
            <v:imagedata r:id="rId87" o:title=""/>
          </v:shape>
          <o:OLEObject Type="Embed" ProgID="Equation.3" ShapeID="_x0000_i1066" DrawAspect="Content" ObjectID="_1538916633" r:id="rId88"/>
        </w:objec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714"/>
        <w:gridCol w:w="1032"/>
        <w:gridCol w:w="1031"/>
        <w:gridCol w:w="1424"/>
        <w:gridCol w:w="1424"/>
        <w:gridCol w:w="1342"/>
        <w:gridCol w:w="1316"/>
      </w:tblGrid>
      <w:tr w:rsidR="00A05158" w:rsidRPr="00330078" w14:paraId="388F8629" w14:textId="77777777" w:rsidTr="005854B6">
        <w:tc>
          <w:tcPr>
            <w:tcW w:w="714" w:type="dxa"/>
            <w:shd w:val="clear" w:color="auto" w:fill="auto"/>
          </w:tcPr>
          <w:p w14:paraId="22966563" w14:textId="77777777" w:rsidR="00A05158" w:rsidRPr="00E10A8B" w:rsidRDefault="00A05158" w:rsidP="00E10A8B">
            <w:pPr>
              <w:pStyle w:val="Ptabletext"/>
              <w:rPr>
                <w:rStyle w:val="Cmathsexpressions"/>
              </w:rPr>
            </w:pPr>
            <w:r w:rsidRPr="00E10A8B">
              <w:rPr>
                <w:rStyle w:val="Cmathsexpressions"/>
              </w:rPr>
              <w:t>x</w:t>
            </w:r>
          </w:p>
        </w:tc>
        <w:tc>
          <w:tcPr>
            <w:tcW w:w="1032" w:type="dxa"/>
            <w:shd w:val="clear" w:color="auto" w:fill="auto"/>
          </w:tcPr>
          <w:p w14:paraId="7EBC5E67" w14:textId="77777777" w:rsidR="00A05158" w:rsidRPr="00330078" w:rsidRDefault="00A05158" w:rsidP="00E10A8B">
            <w:pPr>
              <w:pStyle w:val="Ptabletext"/>
            </w:pPr>
            <w:r w:rsidRPr="00330078">
              <w:t>0</w:t>
            </w:r>
          </w:p>
        </w:tc>
        <w:tc>
          <w:tcPr>
            <w:tcW w:w="1031" w:type="dxa"/>
            <w:shd w:val="clear" w:color="auto" w:fill="auto"/>
          </w:tcPr>
          <w:p w14:paraId="1B7E94A6" w14:textId="77777777" w:rsidR="00A05158" w:rsidRPr="00330078" w:rsidRDefault="00A05158" w:rsidP="00E10A8B">
            <w:pPr>
              <w:pStyle w:val="Ptabletext"/>
            </w:pPr>
            <w:r w:rsidRPr="00330078">
              <w:t>1</w:t>
            </w:r>
          </w:p>
        </w:tc>
        <w:tc>
          <w:tcPr>
            <w:tcW w:w="1424" w:type="dxa"/>
            <w:shd w:val="clear" w:color="auto" w:fill="auto"/>
          </w:tcPr>
          <w:p w14:paraId="62196843" w14:textId="77777777" w:rsidR="00A05158" w:rsidRPr="00330078" w:rsidRDefault="00A05158" w:rsidP="00E10A8B">
            <w:pPr>
              <w:pStyle w:val="Ptabletext"/>
            </w:pPr>
            <w:r w:rsidRPr="00330078">
              <w:t>2</w:t>
            </w:r>
          </w:p>
        </w:tc>
        <w:tc>
          <w:tcPr>
            <w:tcW w:w="1424" w:type="dxa"/>
            <w:shd w:val="clear" w:color="auto" w:fill="auto"/>
          </w:tcPr>
          <w:p w14:paraId="03C1C8E1" w14:textId="77777777" w:rsidR="00A05158" w:rsidRPr="00330078" w:rsidRDefault="00A05158" w:rsidP="00E10A8B">
            <w:pPr>
              <w:pStyle w:val="Ptabletext"/>
            </w:pPr>
            <w:r w:rsidRPr="00330078">
              <w:t>3</w:t>
            </w:r>
          </w:p>
        </w:tc>
        <w:tc>
          <w:tcPr>
            <w:tcW w:w="1342" w:type="dxa"/>
            <w:shd w:val="clear" w:color="auto" w:fill="auto"/>
          </w:tcPr>
          <w:p w14:paraId="3C4420DA" w14:textId="77777777" w:rsidR="00A05158" w:rsidRPr="00330078" w:rsidRDefault="00A05158" w:rsidP="00E10A8B">
            <w:pPr>
              <w:pStyle w:val="Ptabletext"/>
            </w:pPr>
            <w:r w:rsidRPr="00330078">
              <w:t>4</w:t>
            </w:r>
          </w:p>
        </w:tc>
        <w:tc>
          <w:tcPr>
            <w:tcW w:w="1316" w:type="dxa"/>
            <w:shd w:val="clear" w:color="auto" w:fill="auto"/>
          </w:tcPr>
          <w:p w14:paraId="1CAD1F1E" w14:textId="77777777" w:rsidR="00A05158" w:rsidRPr="00330078" w:rsidRDefault="00A05158" w:rsidP="00E10A8B">
            <w:pPr>
              <w:pStyle w:val="Ptabletext"/>
            </w:pPr>
            <w:r w:rsidRPr="00330078">
              <w:t>5</w:t>
            </w:r>
          </w:p>
        </w:tc>
      </w:tr>
      <w:tr w:rsidR="00A05158" w:rsidRPr="00330078" w14:paraId="135BEB7F" w14:textId="77777777" w:rsidTr="005854B6">
        <w:tc>
          <w:tcPr>
            <w:tcW w:w="714" w:type="dxa"/>
            <w:shd w:val="clear" w:color="auto" w:fill="auto"/>
          </w:tcPr>
          <w:p w14:paraId="751A9893" w14:textId="77777777" w:rsidR="00A05158" w:rsidRPr="00E10A8B" w:rsidRDefault="00A05158" w:rsidP="00E10A8B">
            <w:pPr>
              <w:pStyle w:val="Ptabletext"/>
              <w:rPr>
                <w:rStyle w:val="Cmathsexpressions"/>
              </w:rPr>
            </w:pPr>
            <w:r w:rsidRPr="00E10A8B">
              <w:rPr>
                <w:rStyle w:val="Cmathsexpressions"/>
              </w:rPr>
              <w:t>y</w:t>
            </w:r>
          </w:p>
        </w:tc>
        <w:tc>
          <w:tcPr>
            <w:tcW w:w="1032" w:type="dxa"/>
            <w:shd w:val="clear" w:color="auto" w:fill="auto"/>
          </w:tcPr>
          <w:p w14:paraId="185C3CC3" w14:textId="77777777" w:rsidR="00A05158" w:rsidRPr="00330078" w:rsidRDefault="00A05158" w:rsidP="00E10A8B">
            <w:pPr>
              <w:pStyle w:val="Ptabletext"/>
            </w:pPr>
            <w:r w:rsidRPr="00330078">
              <w:t>-21</w:t>
            </w:r>
          </w:p>
        </w:tc>
        <w:tc>
          <w:tcPr>
            <w:tcW w:w="1031" w:type="dxa"/>
            <w:shd w:val="clear" w:color="auto" w:fill="auto"/>
          </w:tcPr>
          <w:p w14:paraId="2593B3F9" w14:textId="77777777" w:rsidR="00A05158" w:rsidRPr="00330078" w:rsidRDefault="00A05158" w:rsidP="00E10A8B">
            <w:pPr>
              <w:pStyle w:val="Ptabletext"/>
            </w:pPr>
            <w:r w:rsidRPr="00330078">
              <w:t>-19</w:t>
            </w:r>
          </w:p>
        </w:tc>
        <w:tc>
          <w:tcPr>
            <w:tcW w:w="1424" w:type="dxa"/>
            <w:shd w:val="clear" w:color="auto" w:fill="auto"/>
          </w:tcPr>
          <w:p w14:paraId="2E6C149A" w14:textId="77777777" w:rsidR="00A05158" w:rsidRPr="00330078" w:rsidRDefault="00A05158" w:rsidP="00E10A8B">
            <w:pPr>
              <w:pStyle w:val="Ptabletext"/>
            </w:pPr>
            <w:r w:rsidRPr="00330078">
              <w:t>-13</w:t>
            </w:r>
          </w:p>
        </w:tc>
        <w:tc>
          <w:tcPr>
            <w:tcW w:w="1424" w:type="dxa"/>
            <w:shd w:val="clear" w:color="auto" w:fill="auto"/>
          </w:tcPr>
          <w:p w14:paraId="035F13D1" w14:textId="77777777" w:rsidR="00A05158" w:rsidRPr="00330078" w:rsidRDefault="00A05158" w:rsidP="00E10A8B">
            <w:pPr>
              <w:pStyle w:val="Ptabletext"/>
            </w:pPr>
            <w:r w:rsidRPr="00330078">
              <w:t>5</w:t>
            </w:r>
          </w:p>
        </w:tc>
        <w:tc>
          <w:tcPr>
            <w:tcW w:w="1342" w:type="dxa"/>
            <w:shd w:val="clear" w:color="auto" w:fill="auto"/>
          </w:tcPr>
          <w:p w14:paraId="7187F16B" w14:textId="77777777" w:rsidR="00A05158" w:rsidRPr="00330078" w:rsidRDefault="00A05158" w:rsidP="00E10A8B">
            <w:pPr>
              <w:pStyle w:val="Ptabletext"/>
            </w:pPr>
            <w:r w:rsidRPr="00330078">
              <w:t>59</w:t>
            </w:r>
          </w:p>
        </w:tc>
        <w:tc>
          <w:tcPr>
            <w:tcW w:w="1316" w:type="dxa"/>
            <w:shd w:val="clear" w:color="auto" w:fill="auto"/>
          </w:tcPr>
          <w:p w14:paraId="0745946E" w14:textId="77777777" w:rsidR="00A05158" w:rsidRPr="00330078" w:rsidRDefault="00A05158" w:rsidP="00E10A8B">
            <w:pPr>
              <w:pStyle w:val="Ptabletext"/>
            </w:pPr>
            <w:r w:rsidRPr="00330078">
              <w:t>221</w:t>
            </w:r>
          </w:p>
        </w:tc>
      </w:tr>
    </w:tbl>
    <w:p w14:paraId="48662F11" w14:textId="217F4458" w:rsidR="00A05158" w:rsidRPr="00330078" w:rsidRDefault="00A05158" w:rsidP="00EA71D0">
      <w:pPr>
        <w:pStyle w:val="Pquestiontextpartsa"/>
        <w:spacing w:before="120"/>
      </w:pPr>
      <w:r w:rsidRPr="00E10A8B">
        <w:rPr>
          <w:rStyle w:val="Cquestionpartlabelbold"/>
        </w:rPr>
        <w:t>(b)</w:t>
      </w:r>
      <w:r w:rsidR="00E10A8B">
        <w:tab/>
      </w:r>
      <w:r w:rsidRPr="00330078">
        <w:t xml:space="preserve">Both equations have the same </w:t>
      </w:r>
      <w:r w:rsidRPr="00E10A8B">
        <w:rPr>
          <w:rStyle w:val="Cmathsexpressions"/>
        </w:rPr>
        <w:t>y</w:t>
      </w:r>
      <w:r w:rsidRPr="00330078">
        <w:t xml:space="preserve">-value, 5, for </w:t>
      </w:r>
      <w:r w:rsidRPr="00330078">
        <w:rPr>
          <w:position w:val="-2"/>
        </w:rPr>
        <w:object w:dxaOrig="540" w:dyaOrig="200" w14:anchorId="394F84C4">
          <v:shape id="_x0000_i1067" type="#_x0000_t75" style="width:26.35pt;height:10.15pt" o:ole="">
            <v:imagedata r:id="rId89" o:title=""/>
          </v:shape>
          <o:OLEObject Type="Embed" ProgID="Equation.3" ShapeID="_x0000_i1067" DrawAspect="Content" ObjectID="_1538916634" r:id="rId90"/>
        </w:object>
      </w:r>
      <w:r w:rsidR="0095488B">
        <w:t xml:space="preserve">. </w:t>
      </w:r>
      <w:r w:rsidRPr="00330078">
        <w:t>The point of intersection is (3, 5)</w:t>
      </w:r>
    </w:p>
    <w:p w14:paraId="13288767" w14:textId="77777777" w:rsidR="00E60B7E" w:rsidRDefault="00E60B7E" w:rsidP="00E60B7E">
      <w:pPr>
        <w:pStyle w:val="Pquestionheadingsx"/>
      </w:pPr>
      <w:r>
        <w:t>Question 18</w:t>
      </w:r>
      <w:r>
        <w:tab/>
      </w:r>
      <w:r>
        <w:rPr>
          <w:rStyle w:val="Cmarkslabel"/>
        </w:rPr>
        <w:t>8 marks</w:t>
      </w:r>
      <w:r>
        <w:tab/>
        <w:t>[</w:t>
      </w:r>
      <w:r w:rsidR="0001506B">
        <w:t>12.</w:t>
      </w:r>
      <w:r w:rsidR="00C172D3">
        <w:t>2</w:t>
      </w:r>
      <w:r>
        <w:t>]</w:t>
      </w:r>
    </w:p>
    <w:p w14:paraId="14DF474C" w14:textId="77777777" w:rsidR="00841885" w:rsidRDefault="00841885" w:rsidP="00E10A8B">
      <w:pPr>
        <w:pStyle w:val="Pquestiontextpartsa"/>
      </w:pPr>
      <w:r w:rsidRPr="00E10A8B">
        <w:rPr>
          <w:rStyle w:val="Cquestionpartlabelbold"/>
        </w:rPr>
        <w:t>(a)</w:t>
      </w:r>
      <w:r w:rsidR="00E10A8B">
        <w:tab/>
      </w:r>
      <w:r>
        <w:t>(</w:t>
      </w:r>
      <w:r w:rsidRPr="00E10A8B">
        <w:rPr>
          <w:rStyle w:val="Cmathsexpressions"/>
        </w:rPr>
        <w:t>x</w:t>
      </w:r>
      <w:r>
        <w:t xml:space="preserve"> + 2)</w:t>
      </w:r>
      <w:r w:rsidRPr="00E10A8B">
        <w:rPr>
          <w:rStyle w:val="Csuperscript"/>
        </w:rPr>
        <w:t xml:space="preserve">2 </w:t>
      </w:r>
      <w:r>
        <w:t>+ (y – 3)</w:t>
      </w:r>
      <w:r w:rsidRPr="00E10A8B">
        <w:rPr>
          <w:rStyle w:val="Csuperscript"/>
        </w:rPr>
        <w:t>2</w:t>
      </w:r>
      <w:r>
        <w:t xml:space="preserve"> = 25 </w:t>
      </w:r>
      <w:r w:rsidR="0080476C">
        <w:t>is translated</w:t>
      </w:r>
      <w:r>
        <w:t xml:space="preserve"> </w:t>
      </w:r>
      <w:r w:rsidR="0080476C">
        <w:t>5 units</w:t>
      </w:r>
      <w:r>
        <w:t xml:space="preserve"> right and 4 units down</w:t>
      </w:r>
    </w:p>
    <w:p w14:paraId="08313DD0" w14:textId="5C163235" w:rsidR="00841885" w:rsidRPr="002101F2" w:rsidRDefault="00841885" w:rsidP="00E10A8B">
      <w:pPr>
        <w:pStyle w:val="Pquestiontextpartsa"/>
      </w:pPr>
      <w:r w:rsidRPr="00E10A8B">
        <w:rPr>
          <w:rStyle w:val="Cquestionpartlabelbold"/>
        </w:rPr>
        <w:t>(b)</w:t>
      </w:r>
      <w:r w:rsidR="00E10A8B">
        <w:tab/>
      </w:r>
      <w:r w:rsidRPr="00E10A8B">
        <w:rPr>
          <w:rStyle w:val="Cmathsexpressions"/>
        </w:rPr>
        <w:t xml:space="preserve">x </w:t>
      </w:r>
      <w:r>
        <w:t>– 1 represents a translation of 1 unit to the right</w:t>
      </w:r>
      <w:r w:rsidR="00FD7E30">
        <w:br/>
      </w:r>
      <w:r>
        <w:t xml:space="preserve"> + 2 represents a translation of 2 units up</w:t>
      </w:r>
      <w:r w:rsidR="00FD7E30">
        <w:br/>
      </w:r>
      <w:r w:rsidRPr="00F406B5">
        <w:t>Therefore</w:t>
      </w:r>
      <w:r w:rsidRPr="00E10A8B">
        <w:rPr>
          <w:rStyle w:val="Cmathsexpressions"/>
        </w:rPr>
        <w:t xml:space="preserve"> y</w:t>
      </w:r>
      <w:r>
        <w:t xml:space="preserve"> = 3</w:t>
      </w:r>
      <w:r w:rsidRPr="00E10A8B">
        <w:rPr>
          <w:rStyle w:val="Csuperscript"/>
        </w:rPr>
        <w:t xml:space="preserve">x </w:t>
      </w:r>
      <w:r>
        <w:t>needs to be moved 1 unit to the right and 2 units up</w:t>
      </w:r>
    </w:p>
    <w:p w14:paraId="5B5C07F8" w14:textId="7270DB24" w:rsidR="00704608" w:rsidRDefault="00841885" w:rsidP="00E10A8B">
      <w:pPr>
        <w:pStyle w:val="Pquestiontextpartsa"/>
      </w:pPr>
      <w:r w:rsidRPr="00E10A8B">
        <w:rPr>
          <w:rStyle w:val="Cquestionpartlabelbold"/>
        </w:rPr>
        <w:t>(c</w:t>
      </w:r>
      <w:r w:rsidRPr="00F406B5">
        <w:t>)</w:t>
      </w:r>
      <w:r w:rsidR="00E10A8B">
        <w:tab/>
      </w:r>
      <w:r w:rsidRPr="00E10A8B">
        <w:rPr>
          <w:rStyle w:val="Cmathsexpressions"/>
        </w:rPr>
        <w:t>x</w:t>
      </w:r>
      <w:r>
        <w:t xml:space="preserve"> – 5 </w:t>
      </w:r>
      <w:r w:rsidRPr="000A3E0D">
        <w:t>represents a translation of 5 units to the right</w:t>
      </w:r>
      <w:r w:rsidR="00FD7E30">
        <w:rPr>
          <w:rStyle w:val="Cmathsexpressions"/>
        </w:rPr>
        <w:br/>
      </w:r>
      <w:r>
        <w:t>–</w:t>
      </w:r>
      <w:r w:rsidRPr="000A3E0D">
        <w:t xml:space="preserve"> 1 represents a translation of </w:t>
      </w:r>
      <w:r>
        <w:t>1 unit down</w:t>
      </w:r>
      <w:r w:rsidR="00FD7E30">
        <w:br/>
      </w:r>
      <w:r>
        <w:t xml:space="preserve">Therefore </w:t>
      </w:r>
      <w:r w:rsidRPr="002028D3">
        <w:rPr>
          <w:position w:val="-24"/>
        </w:rPr>
        <w:object w:dxaOrig="240" w:dyaOrig="620" w14:anchorId="3AA51D4F">
          <v:shape id="_x0000_i1068" type="#_x0000_t75" style="width:13.2pt;height:31.45pt" o:ole="">
            <v:imagedata r:id="rId91" o:title=""/>
          </v:shape>
          <o:OLEObject Type="Embed" ProgID="Equation.3" ShapeID="_x0000_i1068" DrawAspect="Content" ObjectID="_1538916635" r:id="rId92"/>
        </w:object>
      </w:r>
      <w:r>
        <w:t xml:space="preserve"> needs to be moved 5 units to the right and 1 unit down. </w:t>
      </w:r>
    </w:p>
    <w:p w14:paraId="74AA991F" w14:textId="77777777" w:rsidR="00283048" w:rsidRPr="006C6E9F" w:rsidRDefault="00283048" w:rsidP="00283048">
      <w:pPr>
        <w:pStyle w:val="Psectionresults"/>
      </w:pPr>
      <w:r>
        <w:t xml:space="preserve">Short answer total: </w:t>
      </w:r>
      <w:r w:rsidR="00E41F8D">
        <w:t>32</w:t>
      </w:r>
    </w:p>
    <w:p w14:paraId="4FC126E8" w14:textId="77777777" w:rsidR="00E60B7E" w:rsidRPr="00F608D1" w:rsidRDefault="00E60B7E" w:rsidP="00E60B7E">
      <w:pPr>
        <w:pStyle w:val="Psectionheading"/>
      </w:pPr>
      <w:r w:rsidRPr="00F608D1">
        <w:lastRenderedPageBreak/>
        <w:t>Extended answer section</w:t>
      </w:r>
    </w:p>
    <w:p w14:paraId="3FFE7ACE" w14:textId="77777777" w:rsidR="00E60B7E" w:rsidRDefault="00E60B7E" w:rsidP="00E60B7E">
      <w:pPr>
        <w:pStyle w:val="Pquestionheadingsx"/>
      </w:pPr>
      <w:r>
        <w:t>Question 19</w:t>
      </w:r>
      <w:r>
        <w:tab/>
      </w:r>
      <w:r>
        <w:rPr>
          <w:rStyle w:val="Cmarkslabel"/>
        </w:rPr>
        <w:t>8 marks</w:t>
      </w:r>
      <w:r>
        <w:tab/>
        <w:t>[</w:t>
      </w:r>
      <w:r w:rsidR="0001506B">
        <w:t>12.</w:t>
      </w:r>
      <w:r w:rsidR="00C172D3">
        <w:t>2]</w:t>
      </w:r>
    </w:p>
    <w:p w14:paraId="7C7D5AA2" w14:textId="77777777" w:rsidR="00AA2BCC" w:rsidRDefault="00AA2BCC" w:rsidP="00E10A8B">
      <w:pPr>
        <w:pStyle w:val="Pquestiontextpartsai"/>
      </w:pPr>
      <w:r w:rsidRPr="00DD033F">
        <w:t>(</w:t>
      </w:r>
      <w:r w:rsidRPr="00DD55E2">
        <w:rPr>
          <w:rStyle w:val="Cmathsexpressions"/>
        </w:rPr>
        <w:t>x</w:t>
      </w:r>
      <w:r>
        <w:t xml:space="preserve"> – </w:t>
      </w:r>
      <w:r w:rsidRPr="00DD033F">
        <w:t>6)</w:t>
      </w:r>
      <w:r w:rsidRPr="00DD55E2">
        <w:rPr>
          <w:rStyle w:val="Csuperscript"/>
        </w:rPr>
        <w:t>2</w:t>
      </w:r>
      <w:r w:rsidRPr="00DD033F">
        <w:t xml:space="preserve"> +</w:t>
      </w:r>
      <w:r>
        <w:t xml:space="preserve"> </w:t>
      </w:r>
      <w:r w:rsidRPr="00DD033F">
        <w:t>(</w:t>
      </w:r>
      <w:r w:rsidRPr="00DD55E2">
        <w:rPr>
          <w:rStyle w:val="Cmathsexpressions"/>
        </w:rPr>
        <w:t xml:space="preserve">y </w:t>
      </w:r>
      <w:r w:rsidRPr="00DD033F">
        <w:t>+</w:t>
      </w:r>
      <w:r>
        <w:t xml:space="preserve"> </w:t>
      </w:r>
      <w:r w:rsidRPr="00DD033F">
        <w:t>5)</w:t>
      </w:r>
      <w:r w:rsidRPr="00DD55E2">
        <w:rPr>
          <w:rStyle w:val="Csuperscript"/>
        </w:rPr>
        <w:t>2</w:t>
      </w:r>
      <w:r w:rsidRPr="00DD033F">
        <w:t xml:space="preserve"> =</w:t>
      </w:r>
      <w:r>
        <w:t xml:space="preserve"> </w:t>
      </w:r>
      <w:r w:rsidRPr="00DD033F">
        <w:t xml:space="preserve">16 </w:t>
      </w:r>
    </w:p>
    <w:p w14:paraId="20BA1997" w14:textId="700AE14D" w:rsidR="00385B00" w:rsidRPr="00330078" w:rsidRDefault="00385B00" w:rsidP="00E10A8B">
      <w:pPr>
        <w:pStyle w:val="Pquestiontextpartsai"/>
      </w:pPr>
      <w:r w:rsidRPr="00E10A8B">
        <w:rPr>
          <w:rStyle w:val="Cquestionpartlabelbold"/>
        </w:rPr>
        <w:t>(a)</w:t>
      </w:r>
      <w:r w:rsidRPr="00330078">
        <w:tab/>
      </w:r>
      <w:r w:rsidRPr="00E10A8B">
        <w:rPr>
          <w:rStyle w:val="Cquestionpartlabelbold"/>
        </w:rPr>
        <w:t>(i)</w:t>
      </w:r>
      <w:r w:rsidR="00E10A8B" w:rsidRPr="00E10A8B">
        <w:rPr>
          <w:rStyle w:val="Cquestionpartlabelbold"/>
        </w:rPr>
        <w:tab/>
      </w:r>
      <w:r w:rsidRPr="00330078">
        <w:t>The reflected circle centre is at (</w:t>
      </w:r>
      <w:r w:rsidRPr="00E10A8B">
        <w:rPr>
          <w:rStyle w:val="Cmathsexpressions"/>
        </w:rPr>
        <w:t>h</w:t>
      </w:r>
      <w:r w:rsidRPr="00330078">
        <w:t>, -</w:t>
      </w:r>
      <w:r w:rsidRPr="00E10A8B">
        <w:rPr>
          <w:rStyle w:val="Cmathsexpressions"/>
        </w:rPr>
        <w:t>k</w:t>
      </w:r>
      <w:r w:rsidRPr="00330078">
        <w:t>) = (3, -4)</w:t>
      </w:r>
    </w:p>
    <w:p w14:paraId="1E7466C9" w14:textId="77777777" w:rsidR="00385B00" w:rsidRPr="00A56E87" w:rsidRDefault="00385B00" w:rsidP="00E10A8B">
      <w:pPr>
        <w:pStyle w:val="Pquestiontextpartsi"/>
        <w:rPr>
          <w:lang w:val="es-VE"/>
        </w:rPr>
      </w:pPr>
      <w:r w:rsidRPr="00A56E87">
        <w:rPr>
          <w:rStyle w:val="Cquestionpartlabelbold"/>
          <w:lang w:val="es-VE"/>
        </w:rPr>
        <w:t>(ii)</w:t>
      </w:r>
      <w:r w:rsidR="00E10A8B" w:rsidRPr="00A56E87">
        <w:rPr>
          <w:rStyle w:val="Cquestionpartlabelbold"/>
          <w:lang w:val="es-VE"/>
        </w:rPr>
        <w:tab/>
      </w:r>
      <w:r w:rsidRPr="00A56E87">
        <w:rPr>
          <w:lang w:val="es-VE"/>
        </w:rPr>
        <w:t>radius = 5</w:t>
      </w:r>
    </w:p>
    <w:p w14:paraId="7297F7F2" w14:textId="77777777" w:rsidR="00385B00" w:rsidRPr="00A56E87" w:rsidRDefault="00385B00" w:rsidP="00E10A8B">
      <w:pPr>
        <w:pStyle w:val="Pquestiontextpartsi"/>
        <w:rPr>
          <w:lang w:val="es-VE"/>
        </w:rPr>
      </w:pPr>
      <w:r w:rsidRPr="00A56E87">
        <w:rPr>
          <w:rStyle w:val="Cquestionpartlabelbold"/>
          <w:lang w:val="es-VE"/>
        </w:rPr>
        <w:t>(iii)</w:t>
      </w:r>
      <w:r w:rsidR="00E10A8B" w:rsidRPr="00A56E87">
        <w:rPr>
          <w:lang w:val="es-VE"/>
        </w:rPr>
        <w:tab/>
      </w:r>
      <w:r w:rsidRPr="00A56E87">
        <w:rPr>
          <w:lang w:val="es-VE"/>
        </w:rPr>
        <w:t>(</w:t>
      </w:r>
      <w:r w:rsidRPr="00A56E87">
        <w:rPr>
          <w:rStyle w:val="Cmathsexpressions"/>
          <w:lang w:val="es-VE"/>
        </w:rPr>
        <w:t xml:space="preserve">x </w:t>
      </w:r>
      <w:r w:rsidRPr="00A56E87">
        <w:rPr>
          <w:lang w:val="es-VE"/>
        </w:rPr>
        <w:t>– 3)</w:t>
      </w:r>
      <w:r w:rsidRPr="00A56E87">
        <w:rPr>
          <w:rStyle w:val="Csuperscript"/>
          <w:lang w:val="es-VE"/>
        </w:rPr>
        <w:t>2</w:t>
      </w:r>
      <w:r w:rsidRPr="00A56E87">
        <w:rPr>
          <w:lang w:val="es-VE"/>
        </w:rPr>
        <w:t xml:space="preserve"> + (</w:t>
      </w:r>
      <w:r w:rsidRPr="00A56E87">
        <w:rPr>
          <w:rStyle w:val="Cmathsexpressions"/>
          <w:lang w:val="es-VE"/>
        </w:rPr>
        <w:t xml:space="preserve">y </w:t>
      </w:r>
      <w:r w:rsidRPr="00A56E87">
        <w:rPr>
          <w:lang w:val="es-VE"/>
        </w:rPr>
        <w:t>+ 4)</w:t>
      </w:r>
      <w:r w:rsidRPr="00A56E87">
        <w:rPr>
          <w:rStyle w:val="Csuperscript"/>
          <w:lang w:val="es-VE"/>
        </w:rPr>
        <w:t>2</w:t>
      </w:r>
      <w:r w:rsidRPr="00A56E87">
        <w:rPr>
          <w:lang w:val="es-VE"/>
        </w:rPr>
        <w:t xml:space="preserve"> = 25</w:t>
      </w:r>
    </w:p>
    <w:p w14:paraId="4B0FF154" w14:textId="77777777" w:rsidR="00385B00" w:rsidRPr="00E10A8B" w:rsidRDefault="00385B00" w:rsidP="00E10A8B">
      <w:pPr>
        <w:pStyle w:val="Pquestiontextpartsi"/>
        <w:rPr>
          <w:rStyle w:val="Cmathsexpressions"/>
        </w:rPr>
      </w:pPr>
      <w:r w:rsidRPr="00E10A8B">
        <w:rPr>
          <w:rStyle w:val="Cquestionpartlabelbold"/>
        </w:rPr>
        <w:t>(iv)</w:t>
      </w:r>
      <w:r w:rsidR="00E10A8B">
        <w:tab/>
      </w:r>
      <w:r w:rsidRPr="00330078">
        <w:t xml:space="preserve">a shift of 8 units down </w:t>
      </w:r>
    </w:p>
    <w:p w14:paraId="3DAA0B71" w14:textId="77777777" w:rsidR="00385B00" w:rsidRPr="00330078" w:rsidRDefault="00385B00" w:rsidP="00EA71D0">
      <w:pPr>
        <w:pStyle w:val="Pquestiontextpartsa"/>
      </w:pPr>
      <w:r w:rsidRPr="0055267F">
        <w:rPr>
          <w:rStyle w:val="Cquestionpartlabelbold"/>
        </w:rPr>
        <w:t>(b)</w:t>
      </w:r>
      <w:r w:rsidRPr="0055267F">
        <w:rPr>
          <w:rStyle w:val="Cquestionpartlabelbold"/>
        </w:rPr>
        <w:tab/>
      </w:r>
      <w:r w:rsidRPr="00330078">
        <w:t>(</w:t>
      </w:r>
      <w:r w:rsidRPr="0055267F">
        <w:rPr>
          <w:rStyle w:val="Cmathsexpressions"/>
        </w:rPr>
        <w:t xml:space="preserve">x </w:t>
      </w:r>
      <w:r w:rsidRPr="00330078">
        <w:t>+ 3)</w:t>
      </w:r>
      <w:r w:rsidRPr="00E10A8B">
        <w:rPr>
          <w:rStyle w:val="Csuperscript"/>
        </w:rPr>
        <w:t>2</w:t>
      </w:r>
      <w:r w:rsidRPr="00330078">
        <w:t xml:space="preserve"> + (</w:t>
      </w:r>
      <w:r w:rsidRPr="0055267F">
        <w:rPr>
          <w:rStyle w:val="Cmathsexpressions"/>
        </w:rPr>
        <w:t xml:space="preserve">y </w:t>
      </w:r>
      <w:r w:rsidRPr="00330078">
        <w:t>+ 4)</w:t>
      </w:r>
      <w:r w:rsidRPr="00E10A8B">
        <w:rPr>
          <w:rStyle w:val="Csuperscript"/>
        </w:rPr>
        <w:t>2</w:t>
      </w:r>
      <w:r w:rsidRPr="00330078">
        <w:t xml:space="preserve"> = 25</w:t>
      </w:r>
    </w:p>
    <w:p w14:paraId="09F36BC5" w14:textId="77E74E48" w:rsidR="00385B00" w:rsidRPr="00330078" w:rsidRDefault="00385B00" w:rsidP="00EA71D0">
      <w:pPr>
        <w:pStyle w:val="Pquestiontextpartsa"/>
      </w:pPr>
      <w:r w:rsidRPr="0055267F">
        <w:rPr>
          <w:rStyle w:val="Cquestionpartlabelbold"/>
        </w:rPr>
        <w:t>(c)</w:t>
      </w:r>
      <w:r w:rsidRPr="0055267F">
        <w:rPr>
          <w:rStyle w:val="Cquestionpartlabelbold"/>
        </w:rPr>
        <w:tab/>
      </w:r>
      <w:r w:rsidRPr="00330078">
        <w:t>If (</w:t>
      </w:r>
      <w:r w:rsidRPr="0055267F">
        <w:rPr>
          <w:rStyle w:val="Cmathsexpressions"/>
        </w:rPr>
        <w:t xml:space="preserve">x </w:t>
      </w:r>
      <w:r w:rsidRPr="00330078">
        <w:t>– 3)</w:t>
      </w:r>
      <w:r w:rsidRPr="00E10A8B">
        <w:rPr>
          <w:rStyle w:val="Csuperscript"/>
        </w:rPr>
        <w:t>2</w:t>
      </w:r>
      <w:r w:rsidRPr="00330078">
        <w:t xml:space="preserve"> + (</w:t>
      </w:r>
      <w:r w:rsidRPr="0055267F">
        <w:rPr>
          <w:rStyle w:val="Cmathsexpressions"/>
        </w:rPr>
        <w:t xml:space="preserve">y </w:t>
      </w:r>
      <w:r w:rsidRPr="00330078">
        <w:t>− 4)</w:t>
      </w:r>
      <w:r w:rsidRPr="00E10A8B">
        <w:rPr>
          <w:rStyle w:val="Csuperscript"/>
        </w:rPr>
        <w:t>2</w:t>
      </w:r>
      <w:r w:rsidRPr="00330078">
        <w:t xml:space="preserve"> = 25 is reflected in the </w:t>
      </w:r>
      <w:r w:rsidRPr="0055267F">
        <w:rPr>
          <w:rStyle w:val="Cmathsexpressions"/>
        </w:rPr>
        <w:t>y</w:t>
      </w:r>
      <w:r w:rsidRPr="00330078">
        <w:t>-axis it becomes (</w:t>
      </w:r>
      <w:r w:rsidRPr="0055267F">
        <w:rPr>
          <w:rStyle w:val="Cmathsexpressions"/>
        </w:rPr>
        <w:t>x</w:t>
      </w:r>
      <w:r w:rsidRPr="00330078">
        <w:t xml:space="preserve"> </w:t>
      </w:r>
      <w:r w:rsidRPr="0055267F">
        <w:rPr>
          <w:rStyle w:val="Cmathsexpressions"/>
        </w:rPr>
        <w:t>+</w:t>
      </w:r>
      <w:r w:rsidRPr="00330078">
        <w:t xml:space="preserve"> 3)</w:t>
      </w:r>
      <w:r w:rsidRPr="00E10A8B">
        <w:rPr>
          <w:rStyle w:val="Csuperscript"/>
        </w:rPr>
        <w:t>2</w:t>
      </w:r>
      <w:r w:rsidRPr="00330078">
        <w:t xml:space="preserve"> + (</w:t>
      </w:r>
      <w:r w:rsidRPr="0055267F">
        <w:rPr>
          <w:rStyle w:val="Cmathsexpressions"/>
        </w:rPr>
        <w:t xml:space="preserve">y </w:t>
      </w:r>
      <w:r w:rsidRPr="00330078">
        <w:t>− 4)</w:t>
      </w:r>
      <w:r w:rsidRPr="00E10A8B">
        <w:rPr>
          <w:rStyle w:val="Csuperscript"/>
        </w:rPr>
        <w:t>2</w:t>
      </w:r>
      <w:r w:rsidRPr="00330078">
        <w:t xml:space="preserve"> = 25</w:t>
      </w:r>
      <w:r w:rsidR="00EA71D0">
        <w:br/>
      </w:r>
      <w:r w:rsidRPr="00330078">
        <w:t xml:space="preserve">If it is now reflected in the </w:t>
      </w:r>
      <w:r w:rsidRPr="00E10A8B">
        <w:rPr>
          <w:rStyle w:val="Cmathsexpressions"/>
        </w:rPr>
        <w:t>x</w:t>
      </w:r>
      <w:r w:rsidRPr="00330078">
        <w:t>-axis, it becomes (</w:t>
      </w:r>
      <w:r w:rsidRPr="00E10A8B">
        <w:rPr>
          <w:rStyle w:val="Cmathsexpressions"/>
        </w:rPr>
        <w:t xml:space="preserve">x </w:t>
      </w:r>
      <w:r w:rsidRPr="00330078">
        <w:t>+ 3)</w:t>
      </w:r>
      <w:r w:rsidRPr="00E10A8B">
        <w:rPr>
          <w:rStyle w:val="Csuperscript"/>
        </w:rPr>
        <w:t>2</w:t>
      </w:r>
      <w:r w:rsidRPr="00330078">
        <w:t xml:space="preserve"> + (</w:t>
      </w:r>
      <w:r w:rsidRPr="00E10A8B">
        <w:rPr>
          <w:rStyle w:val="Cmathsexpressions"/>
        </w:rPr>
        <w:t xml:space="preserve">y </w:t>
      </w:r>
      <w:r w:rsidRPr="00330078">
        <w:t>+ 4)</w:t>
      </w:r>
      <w:r w:rsidRPr="00E10A8B">
        <w:rPr>
          <w:rStyle w:val="Csuperscript"/>
        </w:rPr>
        <w:t>2</w:t>
      </w:r>
      <w:r w:rsidRPr="00330078">
        <w:t xml:space="preserve"> = 25.</w:t>
      </w:r>
    </w:p>
    <w:p w14:paraId="5A7A2C7F" w14:textId="77777777" w:rsidR="00385B00" w:rsidRDefault="00385B00" w:rsidP="00EA71D0">
      <w:pPr>
        <w:pStyle w:val="Pquestiontextpartsa"/>
      </w:pPr>
      <w:r w:rsidRPr="0055267F">
        <w:rPr>
          <w:rStyle w:val="Cquestionpartlabelbold"/>
        </w:rPr>
        <w:t>(d)</w:t>
      </w:r>
      <w:r w:rsidRPr="0055267F">
        <w:rPr>
          <w:rStyle w:val="Cquestionpartlabelbold"/>
        </w:rPr>
        <w:tab/>
      </w:r>
      <w:r w:rsidRPr="00330078">
        <w:t>No, the equations will be the same.</w:t>
      </w:r>
    </w:p>
    <w:p w14:paraId="1C09EC5D" w14:textId="77777777" w:rsidR="00E60B7E" w:rsidRDefault="00E60B7E" w:rsidP="00E60B7E">
      <w:pPr>
        <w:pStyle w:val="Pquestionheadingsx"/>
      </w:pPr>
      <w:r>
        <w:t>Question 20</w:t>
      </w:r>
      <w:r>
        <w:tab/>
      </w:r>
      <w:r w:rsidR="00E41F8D">
        <w:rPr>
          <w:rStyle w:val="Cmarkslabel"/>
        </w:rPr>
        <w:t>8</w:t>
      </w:r>
      <w:r>
        <w:rPr>
          <w:rStyle w:val="Cmarkslabel"/>
        </w:rPr>
        <w:t xml:space="preserve"> marks</w:t>
      </w:r>
      <w:r>
        <w:tab/>
        <w:t>[</w:t>
      </w:r>
      <w:r w:rsidR="0001506B">
        <w:t>12.</w:t>
      </w:r>
      <w:r>
        <w:t>1]</w:t>
      </w:r>
    </w:p>
    <w:p w14:paraId="43BD78A9" w14:textId="77777777" w:rsidR="007C5A4C" w:rsidRPr="00BD56E3" w:rsidRDefault="007C5A4C" w:rsidP="00FD7E30">
      <w:pPr>
        <w:pStyle w:val="Pquestiontextpartsa"/>
      </w:pPr>
      <w:r w:rsidRPr="0055267F">
        <w:rPr>
          <w:rStyle w:val="Cquestionpartlabelbold"/>
        </w:rPr>
        <w:t>(a)</w:t>
      </w:r>
      <w:r w:rsidRPr="00330078">
        <w:tab/>
      </w:r>
      <w:r w:rsidRPr="00D8689F">
        <w:t>22 = 2</w:t>
      </w:r>
      <w:r w:rsidRPr="00E10A8B">
        <w:rPr>
          <w:rStyle w:val="Csuperscript"/>
        </w:rPr>
        <w:t>10</w:t>
      </w:r>
      <w:r w:rsidRPr="0055267F">
        <w:rPr>
          <w:rStyle w:val="CItalicsuperscript"/>
        </w:rPr>
        <w:t>k</w:t>
      </w:r>
      <w:r w:rsidRPr="00D8689F">
        <w:t xml:space="preserve"> + 18</w:t>
      </w:r>
      <w:r w:rsidR="00E10A8B">
        <w:br/>
      </w:r>
      <w:r w:rsidRPr="00282299">
        <w:t xml:space="preserve">  4 = </w:t>
      </w:r>
      <w:r w:rsidRPr="00D8689F">
        <w:t>2</w:t>
      </w:r>
      <w:r w:rsidRPr="00E10A8B">
        <w:rPr>
          <w:rStyle w:val="Csuperscript"/>
        </w:rPr>
        <w:t>10</w:t>
      </w:r>
      <w:r w:rsidRPr="0055267F">
        <w:rPr>
          <w:rStyle w:val="CItalicsuperscript"/>
        </w:rPr>
        <w:t>k</w:t>
      </w:r>
      <w:r w:rsidR="00E10A8B" w:rsidRPr="0055267F">
        <w:rPr>
          <w:rStyle w:val="CItalicsuperscript"/>
        </w:rPr>
        <w:br/>
      </w:r>
      <w:r w:rsidRPr="00D8689F">
        <w:t>2</w:t>
      </w:r>
      <w:r w:rsidRPr="00E10A8B">
        <w:rPr>
          <w:rStyle w:val="Csuperscript"/>
        </w:rPr>
        <w:t>10</w:t>
      </w:r>
      <w:r w:rsidRPr="0055267F">
        <w:rPr>
          <w:rStyle w:val="CItalicsuperscript"/>
        </w:rPr>
        <w:t>k</w:t>
      </w:r>
      <w:r w:rsidRPr="00282299">
        <w:t xml:space="preserve"> = 2</w:t>
      </w:r>
      <w:r w:rsidRPr="00E10A8B">
        <w:rPr>
          <w:rStyle w:val="Csuperscript"/>
        </w:rPr>
        <w:t>2</w:t>
      </w:r>
      <w:r w:rsidR="00E10A8B" w:rsidRPr="0055267F">
        <w:rPr>
          <w:rStyle w:val="CItalicsuperscript"/>
        </w:rPr>
        <w:br/>
      </w:r>
      <w:r w:rsidRPr="00D8689F">
        <w:t>10</w:t>
      </w:r>
      <w:r w:rsidRPr="0055267F">
        <w:rPr>
          <w:rStyle w:val="Cmathsexpressions"/>
        </w:rPr>
        <w:t>k</w:t>
      </w:r>
      <w:r w:rsidRPr="00D8689F">
        <w:t xml:space="preserve"> = 2</w:t>
      </w:r>
      <w:r w:rsidR="00E10A8B" w:rsidRPr="0055267F">
        <w:rPr>
          <w:rStyle w:val="CItalicsuperscript"/>
        </w:rPr>
        <w:br/>
      </w:r>
      <w:r w:rsidRPr="0055267F">
        <w:rPr>
          <w:rStyle w:val="Cmathsexpressions"/>
        </w:rPr>
        <w:t xml:space="preserve">    k</w:t>
      </w:r>
      <w:r w:rsidRPr="00D8689F">
        <w:t xml:space="preserve"> = 0.2</w:t>
      </w:r>
    </w:p>
    <w:p w14:paraId="56CAD32B" w14:textId="77777777" w:rsidR="007C5A4C" w:rsidRPr="00330078" w:rsidRDefault="007C5A4C" w:rsidP="00FD7E30">
      <w:pPr>
        <w:pStyle w:val="Pquestiontextpartsa"/>
      </w:pPr>
      <w:r w:rsidRPr="0055267F">
        <w:rPr>
          <w:rStyle w:val="Cquestionpartlabelbold"/>
        </w:rPr>
        <w:t>(b)</w:t>
      </w:r>
      <w:r w:rsidRPr="00330078">
        <w:tab/>
        <w:t xml:space="preserve">When </w:t>
      </w:r>
      <w:r w:rsidRPr="00330078">
        <w:object w:dxaOrig="480" w:dyaOrig="200" w14:anchorId="6B622BD3">
          <v:shape id="_x0000_i1069" type="#_x0000_t75" style="width:23.3pt;height:10.15pt" o:ole="">
            <v:imagedata r:id="rId93" o:title=""/>
          </v:shape>
          <o:OLEObject Type="Embed" ProgID="Equation.3" ShapeID="_x0000_i1069" DrawAspect="Content" ObjectID="_1538916636" r:id="rId94"/>
        </w:object>
      </w:r>
      <w:r w:rsidRPr="00330078">
        <w:t>,</w:t>
      </w:r>
      <w:r w:rsidR="00E10A8B" w:rsidRPr="0055267F">
        <w:rPr>
          <w:rStyle w:val="CItalicsuperscript"/>
        </w:rPr>
        <w:br/>
      </w:r>
      <w:r w:rsidR="00EA71D0" w:rsidRPr="00EA71D0">
        <w:rPr>
          <w:position w:val="-44"/>
        </w:rPr>
        <w:object w:dxaOrig="1040" w:dyaOrig="1020" w14:anchorId="30382C79">
          <v:shape id="_x0000_i1100" type="#_x0000_t75" style="width:51.7pt;height:51.7pt" o:ole="">
            <v:imagedata r:id="rId95" o:title=""/>
          </v:shape>
          <o:OLEObject Type="Embed" ProgID="Equation.DSMT4" ShapeID="_x0000_i1100" DrawAspect="Content" ObjectID="_1538916637" r:id="rId96"/>
        </w:object>
      </w:r>
    </w:p>
    <w:p w14:paraId="3E14086A" w14:textId="4BB08DE0" w:rsidR="007C5A4C" w:rsidRPr="00330078" w:rsidRDefault="007C5A4C" w:rsidP="00FD7E30">
      <w:pPr>
        <w:pStyle w:val="Pquestiontextpartsa"/>
      </w:pPr>
      <w:r w:rsidRPr="0055267F">
        <w:rPr>
          <w:rStyle w:val="Cquestionpartlabelbold"/>
        </w:rPr>
        <w:t>(c)</w:t>
      </w:r>
      <w:r w:rsidRPr="00330078">
        <w:tab/>
        <w:t xml:space="preserve">When </w:t>
      </w:r>
      <w:r w:rsidRPr="00330078">
        <w:rPr>
          <w:position w:val="-6"/>
        </w:rPr>
        <w:object w:dxaOrig="620" w:dyaOrig="279" w14:anchorId="760EEA4E">
          <v:shape id="_x0000_i1070" type="#_x0000_t75" style="width:31.45pt;height:14.2pt" o:ole="">
            <v:imagedata r:id="rId97" o:title=""/>
          </v:shape>
          <o:OLEObject Type="Embed" ProgID="Equation.DSMT4" ShapeID="_x0000_i1070" DrawAspect="Content" ObjectID="_1538916638" r:id="rId98"/>
        </w:object>
      </w:r>
      <w:r w:rsidRPr="00330078">
        <w:t>,</w:t>
      </w:r>
      <w:r w:rsidR="00E10A8B" w:rsidRPr="0055267F">
        <w:rPr>
          <w:rStyle w:val="CItalicsuperscript"/>
        </w:rPr>
        <w:br/>
      </w:r>
      <w:r w:rsidR="00EA71D0" w:rsidRPr="00EA71D0">
        <w:rPr>
          <w:position w:val="-28"/>
        </w:rPr>
        <w:object w:dxaOrig="1420" w:dyaOrig="680" w14:anchorId="353FB610">
          <v:shape id="_x0000_i1101" type="#_x0000_t75" style="width:71pt;height:34.5pt" o:ole="">
            <v:imagedata r:id="rId99" o:title=""/>
          </v:shape>
          <o:OLEObject Type="Embed" ProgID="Equation.DSMT4" ShapeID="_x0000_i1101" DrawAspect="Content" ObjectID="_1538916639" r:id="rId100"/>
        </w:object>
      </w:r>
      <w:r w:rsidR="00E10A8B" w:rsidRPr="0055267F">
        <w:rPr>
          <w:rStyle w:val="CItalicsuperscript"/>
        </w:rPr>
        <w:br/>
      </w:r>
      <w:r w:rsidR="005854B6">
        <w:t>Temperature increase</w:t>
      </w:r>
      <w:r w:rsidR="005854B6">
        <w:br/>
      </w:r>
      <w:r w:rsidRPr="00330078">
        <w:t xml:space="preserve">= 34 – 19 </w:t>
      </w:r>
      <w:r w:rsidR="00E10A8B" w:rsidRPr="0055267F">
        <w:rPr>
          <w:rStyle w:val="CItalicsuperscript"/>
        </w:rPr>
        <w:br/>
      </w:r>
      <w:r w:rsidRPr="00330078">
        <w:t>= 15</w:t>
      </w:r>
      <w:r w:rsidR="00EA71D0">
        <w:t xml:space="preserve"> </w:t>
      </w:r>
      <w:r w:rsidRPr="00330078">
        <w:t>°</w:t>
      </w:r>
      <w:r w:rsidRPr="005D4D3F">
        <w:t>C</w:t>
      </w:r>
    </w:p>
    <w:p w14:paraId="2193A4A6" w14:textId="77777777" w:rsidR="00385B00" w:rsidRDefault="007C5A4C" w:rsidP="00FD7E30">
      <w:pPr>
        <w:pStyle w:val="Pquestiontextpartsa"/>
      </w:pPr>
      <w:r w:rsidRPr="0055267F">
        <w:rPr>
          <w:rStyle w:val="Cquestionpartlabelbold"/>
        </w:rPr>
        <w:t>(d</w:t>
      </w:r>
      <w:r>
        <w:t>)</w:t>
      </w:r>
      <w:r>
        <w:tab/>
        <w:t>(10, 22), (0, 19), (20, 34)</w:t>
      </w:r>
    </w:p>
    <w:p w14:paraId="38203B7D" w14:textId="77777777" w:rsidR="00E60B7E" w:rsidRDefault="00E60B7E" w:rsidP="00E60B7E">
      <w:pPr>
        <w:pStyle w:val="Pquestionheadingsx"/>
      </w:pPr>
      <w:r>
        <w:t>Question 21</w:t>
      </w:r>
      <w:r>
        <w:tab/>
      </w:r>
      <w:r w:rsidR="00E41F8D">
        <w:rPr>
          <w:rStyle w:val="Cmarkslabel"/>
        </w:rPr>
        <w:t>8</w:t>
      </w:r>
      <w:r>
        <w:rPr>
          <w:rStyle w:val="Cmarkslabel"/>
        </w:rPr>
        <w:t xml:space="preserve"> marks</w:t>
      </w:r>
      <w:r>
        <w:tab/>
        <w:t>[</w:t>
      </w:r>
      <w:r w:rsidR="0001506B">
        <w:t>12.</w:t>
      </w:r>
      <w:r w:rsidR="00C172D3">
        <w:t>2</w:t>
      </w:r>
      <w:r>
        <w:t>]</w:t>
      </w:r>
    </w:p>
    <w:p w14:paraId="4796F351" w14:textId="77777777" w:rsidR="001674B3" w:rsidRPr="00A56E87" w:rsidRDefault="001674B3" w:rsidP="00E10A8B">
      <w:pPr>
        <w:pStyle w:val="Pquestiontextpartsa"/>
        <w:rPr>
          <w:lang w:val="es-VE"/>
        </w:rPr>
      </w:pPr>
      <w:r w:rsidRPr="00A56E87">
        <w:rPr>
          <w:rStyle w:val="Cquestionpartlabelbold"/>
          <w:lang w:val="es-VE"/>
        </w:rPr>
        <w:t>(a)</w:t>
      </w:r>
      <w:r w:rsidR="00E10A8B" w:rsidRPr="00A56E87">
        <w:rPr>
          <w:rStyle w:val="Cquestionpartlabelbold"/>
          <w:lang w:val="es-VE"/>
        </w:rPr>
        <w:tab/>
      </w:r>
      <w:r w:rsidRPr="00A56E87">
        <w:rPr>
          <w:rStyle w:val="Cmathsexpressions"/>
          <w:lang w:val="es-VE"/>
        </w:rPr>
        <w:t>y</w:t>
      </w:r>
      <w:r w:rsidRPr="00A56E87">
        <w:rPr>
          <w:lang w:val="es-VE"/>
        </w:rPr>
        <w:t xml:space="preserve"> = 4</w:t>
      </w:r>
    </w:p>
    <w:p w14:paraId="05013A27" w14:textId="77777777" w:rsidR="001674B3" w:rsidRPr="00A56E87" w:rsidRDefault="001674B3" w:rsidP="00E10A8B">
      <w:pPr>
        <w:pStyle w:val="Pquestiontextpartsa"/>
        <w:rPr>
          <w:lang w:val="es-VE"/>
        </w:rPr>
      </w:pPr>
      <w:r w:rsidRPr="00A56E87">
        <w:rPr>
          <w:rStyle w:val="Cquestionpartlabelbold"/>
          <w:lang w:val="es-VE"/>
        </w:rPr>
        <w:t>(b)</w:t>
      </w:r>
      <w:r w:rsidR="00E10A8B" w:rsidRPr="00A56E87">
        <w:rPr>
          <w:rStyle w:val="Cquestionpartlabelbold"/>
          <w:lang w:val="es-VE"/>
        </w:rPr>
        <w:tab/>
      </w:r>
      <w:r w:rsidRPr="00A56E87">
        <w:rPr>
          <w:rStyle w:val="Cmathsexpressions"/>
          <w:lang w:val="es-VE"/>
        </w:rPr>
        <w:t>x</w:t>
      </w:r>
      <w:r w:rsidRPr="00A56E87">
        <w:rPr>
          <w:lang w:val="es-VE"/>
        </w:rPr>
        <w:t xml:space="preserve"> = 1</w:t>
      </w:r>
    </w:p>
    <w:p w14:paraId="4482D366" w14:textId="11630FCD" w:rsidR="001674B3" w:rsidRPr="00A56E87" w:rsidRDefault="001674B3" w:rsidP="00E10A8B">
      <w:pPr>
        <w:pStyle w:val="Pquestiontextpartsa"/>
        <w:rPr>
          <w:lang w:val="es-VE"/>
        </w:rPr>
      </w:pPr>
      <w:r w:rsidRPr="00A56E87">
        <w:rPr>
          <w:rStyle w:val="Cquestionpartlabelbold"/>
          <w:lang w:val="es-VE"/>
        </w:rPr>
        <w:t>(c)</w:t>
      </w:r>
      <w:r w:rsidR="00E10A8B" w:rsidRPr="00A56E87">
        <w:rPr>
          <w:rStyle w:val="Cquestionpartlabelbold"/>
          <w:lang w:val="es-VE"/>
        </w:rPr>
        <w:tab/>
      </w:r>
      <w:r w:rsidRPr="00A56E87">
        <w:rPr>
          <w:rStyle w:val="Cmathsexpressions"/>
          <w:lang w:val="es-VE"/>
        </w:rPr>
        <w:t>y</w:t>
      </w:r>
      <w:r w:rsidRPr="00A56E87">
        <w:rPr>
          <w:lang w:val="es-VE"/>
        </w:rPr>
        <w:t>-intercept is at (0, 3).</w:t>
      </w:r>
      <w:r w:rsidR="000D3411" w:rsidRPr="00A56E87">
        <w:rPr>
          <w:rStyle w:val="Cquestionpartlabelbold"/>
          <w:lang w:val="es-VE"/>
        </w:rPr>
        <w:br/>
      </w:r>
      <w:r w:rsidRPr="00A56E87">
        <w:rPr>
          <w:rStyle w:val="Cmathsexpressions"/>
          <w:lang w:val="es-VE"/>
        </w:rPr>
        <w:t>y</w:t>
      </w:r>
      <w:r w:rsidRPr="00A56E87">
        <w:rPr>
          <w:lang w:val="es-VE"/>
        </w:rPr>
        <w:t xml:space="preserve"> = </w:t>
      </w:r>
      <w:r w:rsidRPr="001674B3">
        <w:rPr>
          <w:position w:val="-24"/>
        </w:rPr>
        <w:object w:dxaOrig="540" w:dyaOrig="620" w14:anchorId="683843E0">
          <v:shape id="_x0000_i1071" type="#_x0000_t75" style="width:26.35pt;height:31.45pt" o:ole="">
            <v:imagedata r:id="rId101" o:title=""/>
          </v:shape>
          <o:OLEObject Type="Embed" ProgID="Equation.3" ShapeID="_x0000_i1071" DrawAspect="Content" ObjectID="_1538916640" r:id="rId102"/>
        </w:object>
      </w:r>
      <w:r w:rsidRPr="00A56E87">
        <w:rPr>
          <w:lang w:val="es-VE"/>
        </w:rPr>
        <w:t>+ 4</w:t>
      </w:r>
      <w:r w:rsidR="000D3411" w:rsidRPr="00A56E87">
        <w:rPr>
          <w:lang w:val="es-VE"/>
        </w:rPr>
        <w:br/>
      </w:r>
      <w:r w:rsidRPr="00A56E87">
        <w:rPr>
          <w:rStyle w:val="Cmathsexpressions"/>
          <w:lang w:val="es-VE"/>
        </w:rPr>
        <w:t>y</w:t>
      </w:r>
      <w:r w:rsidRPr="00A56E87">
        <w:rPr>
          <w:lang w:val="es-VE"/>
        </w:rPr>
        <w:t xml:space="preserve"> = -1 + 4</w:t>
      </w:r>
      <w:r w:rsidR="000D3411" w:rsidRPr="00A56E87">
        <w:rPr>
          <w:lang w:val="es-VE"/>
        </w:rPr>
        <w:br/>
      </w:r>
      <w:r w:rsidRPr="00A56E87">
        <w:rPr>
          <w:rStyle w:val="Cmathsexpressions"/>
          <w:lang w:val="es-VE"/>
        </w:rPr>
        <w:t>y</w:t>
      </w:r>
      <w:r w:rsidRPr="00A56E87">
        <w:rPr>
          <w:lang w:val="es-VE"/>
        </w:rPr>
        <w:t xml:space="preserve"> = 3 </w:t>
      </w:r>
    </w:p>
    <w:p w14:paraId="69F4CF96" w14:textId="4F3FADCE" w:rsidR="001674B3" w:rsidRPr="001674B3" w:rsidRDefault="00EA71D0" w:rsidP="00E10A8B">
      <w:pPr>
        <w:pStyle w:val="Pquestiontextpartsa"/>
      </w:pPr>
      <w:r>
        <w:tab/>
      </w:r>
      <w:r w:rsidR="001674B3" w:rsidRPr="001674B3">
        <w:t xml:space="preserve">Therefore the equation is </w:t>
      </w:r>
      <w:r w:rsidR="001674B3" w:rsidRPr="00E10A8B">
        <w:rPr>
          <w:rStyle w:val="Cmathsexpressions"/>
        </w:rPr>
        <w:t>y</w:t>
      </w:r>
      <w:r w:rsidR="001674B3" w:rsidRPr="001674B3">
        <w:t xml:space="preserve"> = </w:t>
      </w:r>
      <w:r w:rsidR="001674B3" w:rsidRPr="001674B3">
        <w:rPr>
          <w:position w:val="-24"/>
        </w:rPr>
        <w:object w:dxaOrig="540" w:dyaOrig="620" w14:anchorId="5190CDD4">
          <v:shape id="_x0000_i1072" type="#_x0000_t75" style="width:26.35pt;height:31.45pt" o:ole="">
            <v:imagedata r:id="rId103" o:title=""/>
          </v:shape>
          <o:OLEObject Type="Embed" ProgID="Equation.3" ShapeID="_x0000_i1072" DrawAspect="Content" ObjectID="_1538916641" r:id="rId104"/>
        </w:object>
      </w:r>
      <w:r w:rsidR="001674B3" w:rsidRPr="001674B3">
        <w:t>+ 4.</w:t>
      </w:r>
    </w:p>
    <w:p w14:paraId="6FCC9E08" w14:textId="77777777" w:rsidR="005854B6" w:rsidRDefault="005854B6" w:rsidP="00E10A8B">
      <w:pPr>
        <w:pStyle w:val="Pquestiontextpartsa"/>
        <w:rPr>
          <w:rStyle w:val="Cquestionpartlabelbold"/>
        </w:rPr>
      </w:pPr>
    </w:p>
    <w:p w14:paraId="7797BA81" w14:textId="2E3382A1" w:rsidR="00184A7E" w:rsidRPr="001674B3" w:rsidRDefault="0095488B" w:rsidP="00E10A8B">
      <w:pPr>
        <w:pStyle w:val="Pquestiontextpartsa"/>
      </w:pPr>
      <w:r w:rsidRPr="00E10A8B">
        <w:rPr>
          <w:rStyle w:val="Cquestionpartlabelbold"/>
        </w:rPr>
        <w:lastRenderedPageBreak/>
        <w:t xml:space="preserve"> </w:t>
      </w:r>
      <w:r w:rsidR="001674B3" w:rsidRPr="00E10A8B">
        <w:rPr>
          <w:rStyle w:val="Cquestionpartlabelbold"/>
        </w:rPr>
        <w:t>(d)</w:t>
      </w:r>
      <w:r w:rsidR="00E10A8B" w:rsidRPr="00E10A8B">
        <w:rPr>
          <w:rStyle w:val="Cquestionpartlabelbold"/>
        </w:rPr>
        <w:tab/>
      </w:r>
      <w:r w:rsidR="001674B3" w:rsidRPr="00E10A8B">
        <w:rPr>
          <w:rStyle w:val="Cmathsexpressions"/>
        </w:rPr>
        <w:t>x</w:t>
      </w:r>
      <w:r w:rsidR="001674B3" w:rsidRPr="001674B3">
        <w:t>-intercept occurs whe</w:t>
      </w:r>
      <w:r w:rsidR="00EA71D0">
        <w:t>re</w:t>
      </w:r>
      <w:r w:rsidR="001674B3" w:rsidRPr="001674B3">
        <w:t xml:space="preserve"> </w:t>
      </w:r>
      <w:r w:rsidR="001674B3" w:rsidRPr="00E10A8B">
        <w:rPr>
          <w:rStyle w:val="Cmathsexpressions"/>
        </w:rPr>
        <w:t>y</w:t>
      </w:r>
      <w:r w:rsidR="001674B3" w:rsidRPr="001674B3">
        <w:t xml:space="preserve"> = 0.</w:t>
      </w:r>
      <w:r w:rsidR="000D3411">
        <w:br/>
      </w:r>
      <w:r w:rsidR="001674B3" w:rsidRPr="001674B3">
        <w:t>0</w:t>
      </w:r>
      <w:r w:rsidR="001674B3" w:rsidRPr="00E10A8B">
        <w:rPr>
          <w:rStyle w:val="Cmathsexpressions"/>
        </w:rPr>
        <w:t xml:space="preserve"> </w:t>
      </w:r>
      <w:r w:rsidR="001674B3" w:rsidRPr="001674B3">
        <w:t xml:space="preserve">= </w:t>
      </w:r>
      <w:r w:rsidR="001674B3" w:rsidRPr="001674B3">
        <w:rPr>
          <w:position w:val="-24"/>
        </w:rPr>
        <w:object w:dxaOrig="540" w:dyaOrig="620" w14:anchorId="3B35159B">
          <v:shape id="_x0000_i1073" type="#_x0000_t75" style="width:26.35pt;height:31.45pt" o:ole="">
            <v:imagedata r:id="rId103" o:title=""/>
          </v:shape>
          <o:OLEObject Type="Embed" ProgID="Equation.3" ShapeID="_x0000_i1073" DrawAspect="Content" ObjectID="_1538916642" r:id="rId105"/>
        </w:object>
      </w:r>
      <w:r w:rsidR="001674B3" w:rsidRPr="001674B3">
        <w:t>+ 4</w:t>
      </w:r>
      <w:r w:rsidR="000D3411">
        <w:br/>
      </w:r>
      <w:r w:rsidR="001674B3" w:rsidRPr="001674B3">
        <w:t xml:space="preserve">-4 = </w:t>
      </w:r>
      <w:r w:rsidR="001674B3" w:rsidRPr="001674B3">
        <w:rPr>
          <w:position w:val="-24"/>
        </w:rPr>
        <w:object w:dxaOrig="540" w:dyaOrig="620" w14:anchorId="7E8AC21B">
          <v:shape id="_x0000_i1074" type="#_x0000_t75" style="width:26.35pt;height:31.45pt" o:ole="">
            <v:imagedata r:id="rId103" o:title=""/>
          </v:shape>
          <o:OLEObject Type="Embed" ProgID="Equation.3" ShapeID="_x0000_i1074" DrawAspect="Content" ObjectID="_1538916643" r:id="rId106"/>
        </w:object>
      </w:r>
      <w:r w:rsidR="000D3411">
        <w:br/>
      </w:r>
      <w:r w:rsidR="001674B3" w:rsidRPr="001674B3">
        <w:t>-4</w:t>
      </w:r>
      <w:r w:rsidR="001674B3" w:rsidRPr="00E10A8B">
        <w:rPr>
          <w:rStyle w:val="Cmathsexpressions"/>
        </w:rPr>
        <w:t>x</w:t>
      </w:r>
      <w:r w:rsidR="000D3411">
        <w:t xml:space="preserve"> +</w:t>
      </w:r>
      <w:r>
        <w:t xml:space="preserve"> </w:t>
      </w:r>
      <w:r w:rsidR="000D3411">
        <w:t>4  = 1</w:t>
      </w:r>
      <w:r w:rsidR="000D3411">
        <w:br/>
      </w:r>
      <w:r w:rsidR="001674B3" w:rsidRPr="001674B3">
        <w:t>-4</w:t>
      </w:r>
      <w:r w:rsidR="001674B3" w:rsidRPr="00E10A8B">
        <w:rPr>
          <w:rStyle w:val="Cmathsexpressions"/>
        </w:rPr>
        <w:t xml:space="preserve">x </w:t>
      </w:r>
      <w:r w:rsidR="001674B3" w:rsidRPr="001674B3">
        <w:t>= -3</w:t>
      </w:r>
      <w:r w:rsidR="000D3411">
        <w:br/>
      </w:r>
      <w:r w:rsidR="001674B3" w:rsidRPr="00E10A8B">
        <w:rPr>
          <w:rStyle w:val="Cmathsexpressions"/>
        </w:rPr>
        <w:t xml:space="preserve">x </w:t>
      </w:r>
      <w:r w:rsidR="001674B3" w:rsidRPr="001674B3">
        <w:t xml:space="preserve">= </w:t>
      </w:r>
      <w:r w:rsidR="001674B3" w:rsidRPr="001674B3">
        <w:rPr>
          <w:position w:val="-24"/>
        </w:rPr>
        <w:object w:dxaOrig="240" w:dyaOrig="620" w14:anchorId="2C458E1B">
          <v:shape id="_x0000_i1075" type="#_x0000_t75" style="width:13.2pt;height:31.45pt" o:ole="">
            <v:imagedata r:id="rId107" o:title=""/>
          </v:shape>
          <o:OLEObject Type="Embed" ProgID="Equation.3" ShapeID="_x0000_i1075" DrawAspect="Content" ObjectID="_1538916644" r:id="rId108"/>
        </w:object>
      </w:r>
      <w:r w:rsidR="000D3411">
        <w:br/>
      </w:r>
      <w:r w:rsidR="001674B3" w:rsidRPr="001674B3">
        <w:t xml:space="preserve">Therefore the </w:t>
      </w:r>
      <w:r w:rsidR="001674B3" w:rsidRPr="00E10A8B">
        <w:rPr>
          <w:rStyle w:val="Cmathsexpressions"/>
        </w:rPr>
        <w:t>x</w:t>
      </w:r>
      <w:r w:rsidR="001674B3" w:rsidRPr="001674B3">
        <w:t>-intercept is (</w:t>
      </w:r>
      <w:r w:rsidR="001674B3" w:rsidRPr="001674B3">
        <w:rPr>
          <w:position w:val="-24"/>
        </w:rPr>
        <w:object w:dxaOrig="240" w:dyaOrig="620" w14:anchorId="036964E0">
          <v:shape id="_x0000_i1076" type="#_x0000_t75" style="width:13.2pt;height:31.45pt" o:ole="">
            <v:imagedata r:id="rId107" o:title=""/>
          </v:shape>
          <o:OLEObject Type="Embed" ProgID="Equation.3" ShapeID="_x0000_i1076" DrawAspect="Content" ObjectID="_1538916645" r:id="rId109"/>
        </w:object>
      </w:r>
      <w:r w:rsidR="001674B3" w:rsidRPr="001674B3">
        <w:t>, 0).</w:t>
      </w:r>
    </w:p>
    <w:p w14:paraId="12DAECFD" w14:textId="31F53B0E" w:rsidR="00E60B7E" w:rsidRDefault="00E60B7E" w:rsidP="00E60B7E">
      <w:pPr>
        <w:pStyle w:val="Pquestionheadingsx"/>
      </w:pPr>
      <w:r>
        <w:t>Question 22</w:t>
      </w:r>
      <w:r>
        <w:tab/>
      </w:r>
      <w:r>
        <w:rPr>
          <w:rStyle w:val="Cmarkslabel"/>
        </w:rPr>
        <w:t>10 marks</w:t>
      </w:r>
      <w:r w:rsidR="00C172D3">
        <w:tab/>
        <w:t>[12.6</w:t>
      </w:r>
      <w:r>
        <w:t>]</w:t>
      </w:r>
      <w:r w:rsidR="00EA71D0">
        <w:t xml:space="preserve"> </w:t>
      </w:r>
      <w:r w:rsidR="00EA71D0">
        <w:rPr>
          <w:highlight w:val="lightGray"/>
        </w:rPr>
        <w:t>[10A]</w:t>
      </w:r>
    </w:p>
    <w:p w14:paraId="73C25EC7" w14:textId="517F3070" w:rsidR="00184A7E" w:rsidRPr="000A1016" w:rsidRDefault="00184A7E" w:rsidP="00E10A8B">
      <w:pPr>
        <w:pStyle w:val="Pquestiontextpartsa"/>
      </w:pPr>
      <w:r w:rsidRPr="00E10A8B">
        <w:rPr>
          <w:rStyle w:val="Cquestionpartlabelbold"/>
        </w:rPr>
        <w:t>(a)</w:t>
      </w:r>
      <w:r w:rsidRPr="00E10A8B">
        <w:rPr>
          <w:rStyle w:val="Cquestionpartlabelbold"/>
        </w:rPr>
        <w:tab/>
      </w:r>
      <w:r w:rsidR="00871BBB" w:rsidRPr="000A1016">
        <w:rPr>
          <w:position w:val="-8"/>
        </w:rPr>
        <w:object w:dxaOrig="480" w:dyaOrig="280" w14:anchorId="463AD710">
          <v:shape id="_x0000_i1077" type="#_x0000_t75" style="width:23.3pt;height:14.2pt" o:ole="">
            <v:imagedata r:id="rId110" o:title=""/>
          </v:shape>
          <o:OLEObject Type="Embed" ProgID="Equation.3" ShapeID="_x0000_i1077" DrawAspect="Content" ObjectID="_1538916646" r:id="rId111"/>
        </w:object>
      </w:r>
      <w:r w:rsidR="00871BBB">
        <w:t>(8)</w:t>
      </w:r>
      <w:r w:rsidRPr="000A1016">
        <w:t xml:space="preserve">= </w:t>
      </w:r>
      <w:r w:rsidR="00916424" w:rsidRPr="000A1016">
        <w:rPr>
          <w:position w:val="-8"/>
        </w:rPr>
        <w:object w:dxaOrig="480" w:dyaOrig="280" w14:anchorId="6F2C7172">
          <v:shape id="_x0000_i1078" type="#_x0000_t75" style="width:23.3pt;height:14.2pt" o:ole="">
            <v:imagedata r:id="rId112" o:title=""/>
          </v:shape>
          <o:OLEObject Type="Embed" ProgID="Equation.3" ShapeID="_x0000_i1078" DrawAspect="Content" ObjectID="_1538916647" r:id="rId113"/>
        </w:object>
      </w:r>
      <w:r w:rsidR="00572F82">
        <w:t xml:space="preserve"> </w:t>
      </w:r>
      <w:r w:rsidRPr="000A1016">
        <w:t>2</w:t>
      </w:r>
      <w:r w:rsidRPr="00E10A8B">
        <w:rPr>
          <w:rStyle w:val="Csuperscript"/>
        </w:rPr>
        <w:t>3</w:t>
      </w:r>
      <w:r w:rsidR="00E10A8B" w:rsidRPr="00E10A8B">
        <w:rPr>
          <w:rStyle w:val="Csuperscript"/>
        </w:rPr>
        <w:br/>
      </w:r>
      <w:r w:rsidRPr="000A1016">
        <w:t>= 3</w:t>
      </w:r>
      <w:r w:rsidR="00572F82">
        <w:t xml:space="preserve"> </w:t>
      </w:r>
      <w:r w:rsidR="00916424" w:rsidRPr="000A1016">
        <w:rPr>
          <w:position w:val="-8"/>
        </w:rPr>
        <w:object w:dxaOrig="480" w:dyaOrig="280" w14:anchorId="17091847">
          <v:shape id="_x0000_i1079" type="#_x0000_t75" style="width:23.3pt;height:14.2pt" o:ole="">
            <v:imagedata r:id="rId114" o:title=""/>
          </v:shape>
          <o:OLEObject Type="Embed" ProgID="Equation.3" ShapeID="_x0000_i1079" DrawAspect="Content" ObjectID="_1538916648" r:id="rId115"/>
        </w:object>
      </w:r>
      <w:r w:rsidR="0095488B">
        <w:t>(</w:t>
      </w:r>
      <w:r w:rsidRPr="000A1016">
        <w:t>2</w:t>
      </w:r>
      <w:r w:rsidR="0095488B">
        <w:t>)</w:t>
      </w:r>
      <w:r w:rsidR="00E10A8B" w:rsidRPr="00E10A8B">
        <w:rPr>
          <w:rStyle w:val="Csuperscript"/>
        </w:rPr>
        <w:br/>
      </w:r>
      <w:r w:rsidR="00572F82">
        <w:t>≈</w:t>
      </w:r>
      <w:r w:rsidRPr="000A1016">
        <w:t xml:space="preserve"> 3 × 0.3010 </w:t>
      </w:r>
      <w:r w:rsidR="00E10A8B" w:rsidRPr="00E10A8B">
        <w:rPr>
          <w:rStyle w:val="Csuperscript"/>
        </w:rPr>
        <w:br/>
      </w:r>
      <w:r w:rsidRPr="000A1016">
        <w:t>= 0.9030</w:t>
      </w:r>
    </w:p>
    <w:p w14:paraId="02BAF354" w14:textId="31CD88AA" w:rsidR="00184A7E" w:rsidRPr="000A1016" w:rsidRDefault="00184A7E" w:rsidP="00E10A8B">
      <w:pPr>
        <w:pStyle w:val="Pquestiontextpartsa"/>
      </w:pPr>
      <w:r w:rsidRPr="00E10A8B">
        <w:rPr>
          <w:rStyle w:val="Cquestionpartlabelbold"/>
        </w:rPr>
        <w:t>(b)</w:t>
      </w:r>
      <w:r w:rsidRPr="000A1016">
        <w:tab/>
      </w:r>
      <w:r w:rsidR="00871BBB" w:rsidRPr="000A1016">
        <w:rPr>
          <w:position w:val="-8"/>
        </w:rPr>
        <w:object w:dxaOrig="480" w:dyaOrig="280" w14:anchorId="7151EEBD">
          <v:shape id="_x0000_i1080" type="#_x0000_t75" style="width:23.3pt;height:14.2pt" o:ole="">
            <v:imagedata r:id="rId110" o:title=""/>
          </v:shape>
          <o:OLEObject Type="Embed" ProgID="Equation.3" ShapeID="_x0000_i1080" DrawAspect="Content" ObjectID="_1538916649" r:id="rId116"/>
        </w:object>
      </w:r>
      <w:r w:rsidR="00871BBB">
        <w:t xml:space="preserve">(8) </w:t>
      </w:r>
      <w:r w:rsidRPr="000A1016">
        <w:t xml:space="preserve">= </w:t>
      </w:r>
      <w:r w:rsidR="00E60B7E" w:rsidRPr="000A1016">
        <w:rPr>
          <w:position w:val="-8"/>
        </w:rPr>
        <w:object w:dxaOrig="480" w:dyaOrig="280" w14:anchorId="227F2BE4">
          <v:shape id="_x0000_i1081" type="#_x0000_t75" style="width:23.3pt;height:14.2pt" o:ole="">
            <v:imagedata r:id="rId117" o:title=""/>
          </v:shape>
          <o:OLEObject Type="Embed" ProgID="Equation.3" ShapeID="_x0000_i1081" DrawAspect="Content" ObjectID="_1538916650" r:id="rId118"/>
        </w:object>
      </w:r>
      <w:r w:rsidR="0095488B">
        <w:t>(</w:t>
      </w:r>
      <w:r w:rsidRPr="000A1016">
        <w:t>2</w:t>
      </w:r>
      <w:r w:rsidR="00FE1D88">
        <w:t>)</w:t>
      </w:r>
      <w:r w:rsidRPr="000A1016">
        <w:t xml:space="preserve"> + </w:t>
      </w:r>
      <w:r w:rsidR="00E60B7E" w:rsidRPr="000A1016">
        <w:rPr>
          <w:position w:val="-8"/>
        </w:rPr>
        <w:object w:dxaOrig="480" w:dyaOrig="280" w14:anchorId="03C38699">
          <v:shape id="_x0000_i1082" type="#_x0000_t75" style="width:23.3pt;height:14.2pt" o:ole="">
            <v:imagedata r:id="rId117" o:title=""/>
          </v:shape>
          <o:OLEObject Type="Embed" ProgID="Equation.3" ShapeID="_x0000_i1082" DrawAspect="Content" ObjectID="_1538916651" r:id="rId119"/>
        </w:object>
      </w:r>
      <w:r w:rsidR="0095488B">
        <w:t>(</w:t>
      </w:r>
      <w:r w:rsidRPr="000A1016">
        <w:t>3</w:t>
      </w:r>
      <w:r w:rsidR="00FE1D88">
        <w:t>)</w:t>
      </w:r>
      <w:r w:rsidR="00E10A8B" w:rsidRPr="00E10A8B">
        <w:rPr>
          <w:rStyle w:val="Csuperscript"/>
        </w:rPr>
        <w:br/>
      </w:r>
      <w:r w:rsidR="00572F82">
        <w:t>≈</w:t>
      </w:r>
      <w:r w:rsidRPr="000A1016">
        <w:t xml:space="preserve"> 0.3010 + 0.4771</w:t>
      </w:r>
      <w:r w:rsidR="00E10A8B" w:rsidRPr="00E10A8B">
        <w:rPr>
          <w:rStyle w:val="Csuperscript"/>
        </w:rPr>
        <w:br/>
      </w:r>
      <w:r w:rsidRPr="000A1016">
        <w:t xml:space="preserve">= 0.7781 </w:t>
      </w:r>
    </w:p>
    <w:p w14:paraId="59159AE1" w14:textId="76A921B6" w:rsidR="00184A7E" w:rsidRDefault="00184A7E" w:rsidP="00E10A8B">
      <w:pPr>
        <w:pStyle w:val="Pquestiontextpartsa"/>
      </w:pPr>
      <w:r w:rsidRPr="00E10A8B">
        <w:rPr>
          <w:rStyle w:val="Cquestionpartlabelbold"/>
        </w:rPr>
        <w:t>(c)</w:t>
      </w:r>
      <w:r w:rsidRPr="000A1016">
        <w:tab/>
      </w:r>
      <w:r w:rsidR="00871BBB" w:rsidRPr="000A1016">
        <w:rPr>
          <w:position w:val="-8"/>
        </w:rPr>
        <w:object w:dxaOrig="480" w:dyaOrig="280" w14:anchorId="4A4EBD42">
          <v:shape id="_x0000_i1083" type="#_x0000_t75" style="width:23.3pt;height:14.2pt" o:ole="">
            <v:imagedata r:id="rId120" o:title=""/>
          </v:shape>
          <o:OLEObject Type="Embed" ProgID="Equation.3" ShapeID="_x0000_i1083" DrawAspect="Content" ObjectID="_1538916652" r:id="rId121"/>
        </w:object>
      </w:r>
      <w:r w:rsidR="00871BBB">
        <w:t xml:space="preserve">(1.5) </w:t>
      </w:r>
      <w:r w:rsidRPr="000A1016">
        <w:t xml:space="preserve">= </w:t>
      </w:r>
      <w:r w:rsidR="00572F82" w:rsidRPr="00572F82">
        <w:rPr>
          <w:position w:val="-26"/>
        </w:rPr>
        <w:object w:dxaOrig="999" w:dyaOrig="639" w14:anchorId="0B21CF90">
          <v:shape id="_x0000_i1084" type="#_x0000_t75" style="width:50.7pt;height:32.45pt" o:ole="">
            <v:imagedata r:id="rId122" o:title=""/>
          </v:shape>
          <o:OLEObject Type="Embed" ProgID="Equation.DSMT4" ShapeID="_x0000_i1084" DrawAspect="Content" ObjectID="_1538916653" r:id="rId123"/>
        </w:object>
      </w:r>
      <w:r w:rsidR="00E10A8B" w:rsidRPr="00E10A8B">
        <w:rPr>
          <w:rStyle w:val="Csuperscript"/>
        </w:rPr>
        <w:br/>
      </w:r>
      <w:r w:rsidR="00E60B7E">
        <w:t xml:space="preserve">= </w:t>
      </w:r>
      <w:r w:rsidR="00E60B7E" w:rsidRPr="000A1016">
        <w:rPr>
          <w:position w:val="-8"/>
        </w:rPr>
        <w:object w:dxaOrig="480" w:dyaOrig="280" w14:anchorId="2B247758">
          <v:shape id="_x0000_i1085" type="#_x0000_t75" style="width:23.3pt;height:14.2pt" o:ole="">
            <v:imagedata r:id="rId117" o:title=""/>
          </v:shape>
          <o:OLEObject Type="Embed" ProgID="Equation.3" ShapeID="_x0000_i1085" DrawAspect="Content" ObjectID="_1538916654" r:id="rId124"/>
        </w:object>
      </w:r>
      <w:r w:rsidR="0095488B">
        <w:t>(</w:t>
      </w:r>
      <w:r w:rsidRPr="000A1016">
        <w:t>3</w:t>
      </w:r>
      <w:r w:rsidR="0095488B">
        <w:t>)</w:t>
      </w:r>
      <w:r w:rsidRPr="000A1016">
        <w:t xml:space="preserve"> – </w:t>
      </w:r>
      <w:r w:rsidR="00E60B7E" w:rsidRPr="000A1016">
        <w:rPr>
          <w:position w:val="-8"/>
        </w:rPr>
        <w:object w:dxaOrig="480" w:dyaOrig="280" w14:anchorId="31032F01">
          <v:shape id="_x0000_i1086" type="#_x0000_t75" style="width:23.3pt;height:14.2pt" o:ole="">
            <v:imagedata r:id="rId117" o:title=""/>
          </v:shape>
          <o:OLEObject Type="Embed" ProgID="Equation.3" ShapeID="_x0000_i1086" DrawAspect="Content" ObjectID="_1538916655" r:id="rId125"/>
        </w:object>
      </w:r>
      <w:r w:rsidR="0095488B">
        <w:t>(</w:t>
      </w:r>
      <w:r w:rsidRPr="000A1016">
        <w:t>2</w:t>
      </w:r>
      <w:r w:rsidR="0095488B">
        <w:t>)</w:t>
      </w:r>
      <w:r w:rsidRPr="000A1016">
        <w:t xml:space="preserve"> </w:t>
      </w:r>
      <w:r w:rsidR="00E10A8B" w:rsidRPr="00E10A8B">
        <w:rPr>
          <w:rStyle w:val="Csuperscript"/>
        </w:rPr>
        <w:br/>
      </w:r>
      <w:r w:rsidRPr="000A1016">
        <w:t>= 0.4771 – 0.3010</w:t>
      </w:r>
      <w:r w:rsidR="00E10A8B" w:rsidRPr="00E10A8B">
        <w:rPr>
          <w:rStyle w:val="Csuperscript"/>
        </w:rPr>
        <w:br/>
      </w:r>
      <w:r w:rsidRPr="000A1016">
        <w:t>= 0.1761</w:t>
      </w:r>
    </w:p>
    <w:p w14:paraId="2CE3A0E1" w14:textId="16D845D2" w:rsidR="00184A7E" w:rsidRDefault="00184A7E" w:rsidP="00E10A8B">
      <w:pPr>
        <w:pStyle w:val="Pquestiontextpartsa"/>
      </w:pPr>
      <w:r w:rsidRPr="00E10A8B">
        <w:rPr>
          <w:rStyle w:val="Cquestionpartlabelbold"/>
        </w:rPr>
        <w:t>(d)</w:t>
      </w:r>
      <w:r w:rsidRPr="000A1016">
        <w:tab/>
      </w:r>
      <w:r w:rsidR="00871BBB" w:rsidRPr="000A1016">
        <w:rPr>
          <w:position w:val="-8"/>
        </w:rPr>
        <w:object w:dxaOrig="480" w:dyaOrig="280" w14:anchorId="5FA09694">
          <v:shape id="_x0000_i1087" type="#_x0000_t75" style="width:23.3pt;height:14.2pt" o:ole="">
            <v:imagedata r:id="rId126" o:title=""/>
          </v:shape>
          <o:OLEObject Type="Embed" ProgID="Equation.3" ShapeID="_x0000_i1087" DrawAspect="Content" ObjectID="_1538916656" r:id="rId127"/>
        </w:object>
      </w:r>
      <w:r w:rsidR="00871BBB">
        <w:t xml:space="preserve">(12) </w:t>
      </w:r>
      <w:r w:rsidRPr="000A1016">
        <w:t xml:space="preserve">= </w:t>
      </w:r>
      <w:r w:rsidR="00E60B7E" w:rsidRPr="000A1016">
        <w:rPr>
          <w:position w:val="-8"/>
        </w:rPr>
        <w:object w:dxaOrig="480" w:dyaOrig="280" w14:anchorId="42990838">
          <v:shape id="_x0000_i1088" type="#_x0000_t75" style="width:23.3pt;height:14.2pt" o:ole="">
            <v:imagedata r:id="rId117" o:title=""/>
          </v:shape>
          <o:OLEObject Type="Embed" ProgID="Equation.3" ShapeID="_x0000_i1088" DrawAspect="Content" ObjectID="_1538916657" r:id="rId128"/>
        </w:object>
      </w:r>
      <w:r w:rsidR="00916424" w:rsidRPr="000A1016">
        <w:t xml:space="preserve"> </w:t>
      </w:r>
      <w:r w:rsidRPr="000A1016">
        <w:t>(2</w:t>
      </w:r>
      <w:r w:rsidRPr="00E10A8B">
        <w:rPr>
          <w:rStyle w:val="Csuperscript"/>
        </w:rPr>
        <w:t>2</w:t>
      </w:r>
      <w:r w:rsidRPr="000A1016">
        <w:t xml:space="preserve"> × 3)</w:t>
      </w:r>
      <w:r w:rsidR="00E10A8B" w:rsidRPr="00E10A8B">
        <w:rPr>
          <w:rStyle w:val="Csuperscript"/>
        </w:rPr>
        <w:br/>
      </w:r>
      <w:r w:rsidRPr="000A1016">
        <w:t xml:space="preserve">= </w:t>
      </w:r>
      <w:r w:rsidR="00572F82" w:rsidRPr="00572F82">
        <w:rPr>
          <w:position w:val="-14"/>
        </w:rPr>
        <w:object w:dxaOrig="1040" w:dyaOrig="400" w14:anchorId="03DD20A4">
          <v:shape id="_x0000_i1089" type="#_x0000_t75" style="width:51.7pt;height:20.3pt" o:ole="">
            <v:imagedata r:id="rId129" o:title=""/>
          </v:shape>
          <o:OLEObject Type="Embed" ProgID="Equation.DSMT4" ShapeID="_x0000_i1089" DrawAspect="Content" ObjectID="_1538916658" r:id="rId130"/>
        </w:object>
      </w:r>
      <w:r w:rsidR="00916424" w:rsidRPr="000A1016">
        <w:t xml:space="preserve"> </w:t>
      </w:r>
      <w:r w:rsidRPr="000A1016">
        <w:t xml:space="preserve">+ </w:t>
      </w:r>
      <w:r w:rsidR="00E60B7E" w:rsidRPr="000A1016">
        <w:rPr>
          <w:position w:val="-8"/>
        </w:rPr>
        <w:object w:dxaOrig="480" w:dyaOrig="280" w14:anchorId="5539F451">
          <v:shape id="_x0000_i1090" type="#_x0000_t75" style="width:23.3pt;height:14.2pt" o:ole="">
            <v:imagedata r:id="rId117" o:title=""/>
          </v:shape>
          <o:OLEObject Type="Embed" ProgID="Equation.3" ShapeID="_x0000_i1090" DrawAspect="Content" ObjectID="_1538916659" r:id="rId131"/>
        </w:object>
      </w:r>
      <w:r w:rsidR="0095488B">
        <w:t>(</w:t>
      </w:r>
      <w:r w:rsidR="00572F82">
        <w:t>3</w:t>
      </w:r>
      <w:r w:rsidR="0095488B">
        <w:t>)</w:t>
      </w:r>
      <w:r w:rsidR="00E10A8B" w:rsidRPr="00E10A8B">
        <w:rPr>
          <w:rStyle w:val="Csuperscript"/>
        </w:rPr>
        <w:br/>
      </w:r>
      <w:r w:rsidRPr="000A1016">
        <w:t>= 2 × 0.3010 + 0.4771</w:t>
      </w:r>
      <w:r w:rsidR="00E10A8B" w:rsidRPr="00E10A8B">
        <w:rPr>
          <w:rStyle w:val="Csuperscript"/>
        </w:rPr>
        <w:br/>
      </w:r>
      <w:r w:rsidRPr="000A1016">
        <w:t>= 1.0791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70"/>
        <w:gridCol w:w="4473"/>
      </w:tblGrid>
      <w:tr w:rsidR="005854B6" w14:paraId="2065E935" w14:textId="77777777" w:rsidTr="00EA71D0">
        <w:tc>
          <w:tcPr>
            <w:tcW w:w="5070" w:type="dxa"/>
            <w:shd w:val="clear" w:color="auto" w:fill="auto"/>
          </w:tcPr>
          <w:p w14:paraId="339F9AE0" w14:textId="77777777" w:rsidR="005854B6" w:rsidRDefault="00812935" w:rsidP="008B31D6">
            <w:pPr>
              <w:pStyle w:val="Pquestiontextpartsa"/>
              <w:ind w:left="0" w:firstLine="0"/>
            </w:pPr>
            <w:r w:rsidRPr="00812935">
              <w:rPr>
                <w:position w:val="-154"/>
              </w:rPr>
              <w:object w:dxaOrig="4640" w:dyaOrig="3180" w14:anchorId="2B5E9EDE">
                <v:shape id="_x0000_i1091" type="#_x0000_t75" style="width:230.2pt;height:161.25pt" o:ole="">
                  <v:imagedata r:id="rId132" o:title=""/>
                </v:shape>
                <o:OLEObject Type="Embed" ProgID="Equation.DSMT4" ShapeID="_x0000_i1091" DrawAspect="Content" ObjectID="_1538916660" r:id="rId133"/>
              </w:object>
            </w:r>
          </w:p>
        </w:tc>
        <w:tc>
          <w:tcPr>
            <w:tcW w:w="4473" w:type="dxa"/>
            <w:shd w:val="clear" w:color="auto" w:fill="auto"/>
          </w:tcPr>
          <w:p w14:paraId="0D0553A0" w14:textId="71712096" w:rsidR="005854B6" w:rsidRDefault="005854B6" w:rsidP="008B31D6">
            <w:pPr>
              <w:pStyle w:val="Pquestiontextpartsa"/>
              <w:ind w:left="0" w:firstLine="0"/>
            </w:pPr>
            <w:r w:rsidRPr="000A1016">
              <w:t xml:space="preserve">= </w:t>
            </w:r>
            <w:r w:rsidRPr="008B31D6">
              <w:rPr>
                <w:b/>
                <w:position w:val="-12"/>
                <w:sz w:val="20"/>
                <w:szCs w:val="20"/>
                <w:lang w:val="en-US" w:bidi="x-none"/>
              </w:rPr>
              <w:object w:dxaOrig="520" w:dyaOrig="380" w14:anchorId="68018383">
                <v:shape id="_x0000_i1092" type="#_x0000_t75" style="width:26.35pt;height:18.25pt" o:ole="">
                  <v:imagedata r:id="rId134" o:title=""/>
                </v:shape>
                <o:OLEObject Type="Embed" ProgID="Equation.DSMT4" ShapeID="_x0000_i1092" DrawAspect="Content" ObjectID="_1538916661" r:id="rId135"/>
              </w:object>
            </w:r>
            <w:r w:rsidR="00FE1D88" w:rsidRPr="00FE1D88">
              <w:rPr>
                <w:b/>
                <w:position w:val="-28"/>
                <w:sz w:val="20"/>
                <w:szCs w:val="20"/>
                <w:lang w:val="en-US" w:bidi="x-none"/>
              </w:rPr>
              <w:object w:dxaOrig="820" w:dyaOrig="680" w14:anchorId="1D1F22C4">
                <v:shape id="_x0000_i1093" type="#_x0000_t75" style="width:40.55pt;height:33.45pt" o:ole="">
                  <v:imagedata r:id="rId136" o:title=""/>
                </v:shape>
                <o:OLEObject Type="Embed" ProgID="Equation.DSMT4" ShapeID="_x0000_i1093" DrawAspect="Content" ObjectID="_1538916662" r:id="rId137"/>
              </w:object>
            </w:r>
            <w:r w:rsidRPr="00E10A8B">
              <w:rPr>
                <w:rStyle w:val="Csuperscript"/>
              </w:rPr>
              <w:br/>
            </w:r>
            <w:r w:rsidRPr="000A1016">
              <w:t xml:space="preserve">= </w:t>
            </w:r>
            <w:r w:rsidRPr="008B31D6">
              <w:rPr>
                <w:b/>
                <w:position w:val="-12"/>
                <w:sz w:val="20"/>
                <w:szCs w:val="20"/>
                <w:lang w:val="en-US" w:bidi="x-none"/>
              </w:rPr>
              <w:object w:dxaOrig="520" w:dyaOrig="380" w14:anchorId="4E857B70">
                <v:shape id="_x0000_i1094" type="#_x0000_t75" style="width:26.35pt;height:18.25pt" o:ole="">
                  <v:imagedata r:id="rId138" o:title=""/>
                </v:shape>
                <o:OLEObject Type="Embed" ProgID="Equation.DSMT4" ShapeID="_x0000_i1094" DrawAspect="Content" ObjectID="_1538916663" r:id="rId139"/>
              </w:object>
            </w:r>
            <w:r w:rsidR="00FE1D88" w:rsidRPr="00FE1D88">
              <w:rPr>
                <w:b/>
                <w:position w:val="-30"/>
                <w:sz w:val="20"/>
                <w:szCs w:val="20"/>
                <w:lang w:val="en-US" w:bidi="x-none"/>
              </w:rPr>
              <w:object w:dxaOrig="800" w:dyaOrig="700" w14:anchorId="71DD6767">
                <v:shape id="_x0000_i1095" type="#_x0000_t75" style="width:40.55pt;height:35.5pt" o:ole="">
                  <v:imagedata r:id="rId140" o:title=""/>
                </v:shape>
                <o:OLEObject Type="Embed" ProgID="Equation.DSMT4" ShapeID="_x0000_i1095" DrawAspect="Content" ObjectID="_1538916664" r:id="rId141"/>
              </w:object>
            </w:r>
            <w:r w:rsidRPr="00E10A8B">
              <w:rPr>
                <w:rStyle w:val="Csuperscript"/>
              </w:rPr>
              <w:br/>
            </w:r>
            <w:r w:rsidRPr="000A1016">
              <w:t xml:space="preserve">= </w:t>
            </w:r>
            <w:r w:rsidRPr="008B31D6">
              <w:rPr>
                <w:b/>
                <w:position w:val="-12"/>
                <w:sz w:val="20"/>
                <w:szCs w:val="20"/>
                <w:lang w:val="en-US" w:bidi="x-none"/>
              </w:rPr>
              <w:object w:dxaOrig="520" w:dyaOrig="380" w14:anchorId="55D4D3F3">
                <v:shape id="_x0000_i1096" type="#_x0000_t75" style="width:26.35pt;height:18.25pt" o:ole="">
                  <v:imagedata r:id="rId142" o:title=""/>
                </v:shape>
                <o:OLEObject Type="Embed" ProgID="Equation.DSMT4" ShapeID="_x0000_i1096" DrawAspect="Content" ObjectID="_1538916665" r:id="rId143"/>
              </w:object>
            </w:r>
            <w:r w:rsidR="00FE1D88" w:rsidRPr="000A1016">
              <w:t>(</w:t>
            </w:r>
            <w:r w:rsidRPr="000A1016">
              <w:t>3</w:t>
            </w:r>
            <w:r w:rsidR="00FE1D88">
              <w:t>)</w:t>
            </w:r>
            <w:r w:rsidRPr="000A1016">
              <w:t xml:space="preserve"> + 2</w:t>
            </w:r>
            <w:r w:rsidRPr="008B31D6">
              <w:rPr>
                <w:b/>
                <w:position w:val="-12"/>
                <w:sz w:val="20"/>
                <w:szCs w:val="20"/>
                <w:lang w:val="en-US" w:bidi="x-none"/>
              </w:rPr>
              <w:object w:dxaOrig="520" w:dyaOrig="380" w14:anchorId="60D40317">
                <v:shape id="_x0000_i1097" type="#_x0000_t75" style="width:26.35pt;height:18.25pt" o:ole="">
                  <v:imagedata r:id="rId144" o:title=""/>
                </v:shape>
                <o:OLEObject Type="Embed" ProgID="Equation.DSMT4" ShapeID="_x0000_i1097" DrawAspect="Content" ObjectID="_1538916666" r:id="rId145"/>
              </w:object>
            </w:r>
            <w:r w:rsidR="00FE1D88" w:rsidRPr="000A1016">
              <w:t>(</w:t>
            </w:r>
            <w:r w:rsidRPr="000A1016">
              <w:t>5</w:t>
            </w:r>
            <w:r w:rsidR="00FE1D88">
              <w:t>)</w:t>
            </w:r>
            <w:r w:rsidRPr="000A1016">
              <w:t xml:space="preserve"> − </w:t>
            </w:r>
            <w:r w:rsidRPr="008B31D6">
              <w:rPr>
                <w:b/>
                <w:position w:val="-12"/>
                <w:sz w:val="20"/>
                <w:szCs w:val="20"/>
                <w:lang w:val="en-US" w:bidi="x-none"/>
              </w:rPr>
              <w:object w:dxaOrig="520" w:dyaOrig="380" w14:anchorId="40878630">
                <v:shape id="_x0000_i1098" type="#_x0000_t75" style="width:26.35pt;height:18.25pt" o:ole="">
                  <v:imagedata r:id="rId146" o:title=""/>
                </v:shape>
                <o:OLEObject Type="Embed" ProgID="Equation.DSMT4" ShapeID="_x0000_i1098" DrawAspect="Content" ObjectID="_1538916667" r:id="rId147"/>
              </w:object>
            </w:r>
            <w:r w:rsidR="00FE1D88" w:rsidRPr="000A1016">
              <w:t>(</w:t>
            </w:r>
            <w:r w:rsidRPr="000A1016">
              <w:t>2</w:t>
            </w:r>
            <w:r w:rsidR="00FE1D88">
              <w:t>)</w:t>
            </w:r>
            <w:r w:rsidRPr="00E10A8B">
              <w:rPr>
                <w:rStyle w:val="Csuperscript"/>
              </w:rPr>
              <w:br/>
            </w:r>
            <w:r w:rsidRPr="000A1016">
              <w:t>= 1.5741</w:t>
            </w:r>
          </w:p>
        </w:tc>
      </w:tr>
    </w:tbl>
    <w:p w14:paraId="00B0660F" w14:textId="3EFFCD6D" w:rsidR="00283048" w:rsidRPr="00AB74E9" w:rsidRDefault="00283048" w:rsidP="00283048">
      <w:pPr>
        <w:pStyle w:val="Psectionresults"/>
      </w:pPr>
      <w:r w:rsidRPr="00AB74E9">
        <w:t>Extended answer total:</w:t>
      </w:r>
      <w:r w:rsidR="00A56E87">
        <w:t xml:space="preserve">  </w:t>
      </w:r>
      <w:r w:rsidR="00E41F8D">
        <w:t>34</w:t>
      </w:r>
    </w:p>
    <w:p w14:paraId="0A47EBB9" w14:textId="0F04F54D" w:rsidR="00283048" w:rsidRDefault="00E41F8D" w:rsidP="00EA71D0">
      <w:pPr>
        <w:pStyle w:val="Psectionresults"/>
        <w:spacing w:before="240" w:after="0"/>
      </w:pPr>
      <w:r>
        <w:t xml:space="preserve">TOTAL test results: </w:t>
      </w:r>
      <w:r w:rsidR="00A56E87">
        <w:t xml:space="preserve"> </w:t>
      </w:r>
      <w:r>
        <w:t xml:space="preserve"> 75</w:t>
      </w:r>
    </w:p>
    <w:sectPr w:rsidR="00283048" w:rsidSect="00507FD3">
      <w:headerReference w:type="default" r:id="rId148"/>
      <w:footerReference w:type="default" r:id="rId149"/>
      <w:type w:val="continuous"/>
      <w:pgSz w:w="11906" w:h="16838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8AA3CBE" w14:textId="77777777" w:rsidR="0053043D" w:rsidRDefault="0053043D">
      <w:r>
        <w:separator/>
      </w:r>
    </w:p>
  </w:endnote>
  <w:endnote w:type="continuationSeparator" w:id="0">
    <w:p w14:paraId="1D1241C9" w14:textId="77777777" w:rsidR="0053043D" w:rsidRDefault="005304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53570D" w14:textId="77777777" w:rsidR="00184A7E" w:rsidRPr="00C47054" w:rsidRDefault="00C47054" w:rsidP="00C47054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EA71D0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511C0AE" w14:textId="77777777" w:rsidR="0053043D" w:rsidRDefault="0053043D">
      <w:r>
        <w:separator/>
      </w:r>
    </w:p>
  </w:footnote>
  <w:footnote w:type="continuationSeparator" w:id="0">
    <w:p w14:paraId="549DA291" w14:textId="77777777" w:rsidR="0053043D" w:rsidRDefault="0053043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FD24D8" w14:textId="1EECF140" w:rsidR="00E10A8B" w:rsidRDefault="00A56E87" w:rsidP="00C47054">
    <w:pPr>
      <w:pStyle w:val="Pheadertext"/>
    </w:pPr>
    <w:r>
      <w:t xml:space="preserve">Pearson Mathematics 10–10A    </w:t>
    </w:r>
    <w:r w:rsidRPr="00E4464E">
      <w:t>Non-linear relationships and logarithms</w:t>
    </w:r>
    <w:r>
      <w:t xml:space="preserve"> –– Test B</w:t>
    </w:r>
    <w:r w:rsidR="00EA71D0">
      <w:t xml:space="preserve"> </w:t>
    </w:r>
    <w:r w:rsidR="00B800FD">
      <w:t>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C832C51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DF34C86"/>
    <w:multiLevelType w:val="hybridMultilevel"/>
    <w:tmpl w:val="C88A0844"/>
    <w:lvl w:ilvl="0" w:tplc="5B5EB234">
      <w:start w:val="22"/>
      <w:numFmt w:val="decimal"/>
      <w:lvlText w:val="Question %1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305" w:hanging="360"/>
      </w:pPr>
    </w:lvl>
    <w:lvl w:ilvl="2" w:tplc="0C09001B" w:tentative="1">
      <w:start w:val="1"/>
      <w:numFmt w:val="lowerRoman"/>
      <w:lvlText w:val="%3."/>
      <w:lvlJc w:val="right"/>
      <w:pPr>
        <w:ind w:left="1025" w:hanging="180"/>
      </w:pPr>
    </w:lvl>
    <w:lvl w:ilvl="3" w:tplc="0C09000F" w:tentative="1">
      <w:start w:val="1"/>
      <w:numFmt w:val="decimal"/>
      <w:lvlText w:val="%4."/>
      <w:lvlJc w:val="left"/>
      <w:pPr>
        <w:ind w:left="1745" w:hanging="360"/>
      </w:pPr>
    </w:lvl>
    <w:lvl w:ilvl="4" w:tplc="0C090019" w:tentative="1">
      <w:start w:val="1"/>
      <w:numFmt w:val="lowerLetter"/>
      <w:lvlText w:val="%5."/>
      <w:lvlJc w:val="left"/>
      <w:pPr>
        <w:ind w:left="2465" w:hanging="360"/>
      </w:pPr>
    </w:lvl>
    <w:lvl w:ilvl="5" w:tplc="0C09001B" w:tentative="1">
      <w:start w:val="1"/>
      <w:numFmt w:val="lowerRoman"/>
      <w:lvlText w:val="%6."/>
      <w:lvlJc w:val="right"/>
      <w:pPr>
        <w:ind w:left="3185" w:hanging="180"/>
      </w:pPr>
    </w:lvl>
    <w:lvl w:ilvl="6" w:tplc="0C09000F" w:tentative="1">
      <w:start w:val="1"/>
      <w:numFmt w:val="decimal"/>
      <w:lvlText w:val="%7."/>
      <w:lvlJc w:val="left"/>
      <w:pPr>
        <w:ind w:left="3905" w:hanging="360"/>
      </w:pPr>
    </w:lvl>
    <w:lvl w:ilvl="7" w:tplc="0C090019" w:tentative="1">
      <w:start w:val="1"/>
      <w:numFmt w:val="lowerLetter"/>
      <w:lvlText w:val="%8."/>
      <w:lvlJc w:val="left"/>
      <w:pPr>
        <w:ind w:left="4625" w:hanging="360"/>
      </w:pPr>
    </w:lvl>
    <w:lvl w:ilvl="8" w:tplc="0C09001B" w:tentative="1">
      <w:start w:val="1"/>
      <w:numFmt w:val="lowerRoman"/>
      <w:lvlText w:val="%9."/>
      <w:lvlJc w:val="right"/>
      <w:pPr>
        <w:ind w:left="5345" w:hanging="180"/>
      </w:pPr>
    </w:lvl>
  </w:abstractNum>
  <w:abstractNum w:abstractNumId="2">
    <w:nsid w:val="4A487980"/>
    <w:multiLevelType w:val="hybridMultilevel"/>
    <w:tmpl w:val="DA50CF2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896006"/>
    <w:multiLevelType w:val="hybridMultilevel"/>
    <w:tmpl w:val="D2267BFA"/>
    <w:lvl w:ilvl="0" w:tplc="39669A8A">
      <w:start w:val="1"/>
      <w:numFmt w:val="decimal"/>
      <w:lvlText w:val="Question %1"/>
      <w:lvlJc w:val="left"/>
      <w:pPr>
        <w:ind w:left="644" w:hanging="360"/>
      </w:pPr>
      <w:rPr>
        <w:rFonts w:ascii="Times New Roman" w:hAnsi="Times New Roman" w:hint="default"/>
        <w:b/>
        <w:i w:val="0"/>
        <w:caps w:val="0"/>
        <w:smallCaps w:val="0"/>
        <w:strike w:val="0"/>
        <w:dstrike w:val="0"/>
        <w:vanish w:val="0"/>
        <w:color w:val="auto"/>
        <w:spacing w:val="0"/>
        <w:w w:val="100"/>
        <w:kern w:val="24"/>
        <w:position w:val="0"/>
        <w:sz w:val="24"/>
        <w:szCs w:val="24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C090019" w:tentative="1">
      <w:start w:val="1"/>
      <w:numFmt w:val="lowerLetter"/>
      <w:lvlText w:val="%2."/>
      <w:lvlJc w:val="left"/>
      <w:pPr>
        <w:ind w:left="873" w:hanging="360"/>
      </w:pPr>
    </w:lvl>
    <w:lvl w:ilvl="2" w:tplc="0C09001B" w:tentative="1">
      <w:start w:val="1"/>
      <w:numFmt w:val="lowerRoman"/>
      <w:lvlText w:val="%3."/>
      <w:lvlJc w:val="right"/>
      <w:pPr>
        <w:ind w:left="1593" w:hanging="180"/>
      </w:pPr>
    </w:lvl>
    <w:lvl w:ilvl="3" w:tplc="0C09000F" w:tentative="1">
      <w:start w:val="1"/>
      <w:numFmt w:val="decimal"/>
      <w:lvlText w:val="%4."/>
      <w:lvlJc w:val="left"/>
      <w:pPr>
        <w:ind w:left="2313" w:hanging="360"/>
      </w:pPr>
    </w:lvl>
    <w:lvl w:ilvl="4" w:tplc="0C090019" w:tentative="1">
      <w:start w:val="1"/>
      <w:numFmt w:val="lowerLetter"/>
      <w:lvlText w:val="%5."/>
      <w:lvlJc w:val="left"/>
      <w:pPr>
        <w:ind w:left="3033" w:hanging="360"/>
      </w:pPr>
    </w:lvl>
    <w:lvl w:ilvl="5" w:tplc="0C09001B" w:tentative="1">
      <w:start w:val="1"/>
      <w:numFmt w:val="lowerRoman"/>
      <w:lvlText w:val="%6."/>
      <w:lvlJc w:val="right"/>
      <w:pPr>
        <w:ind w:left="3753" w:hanging="180"/>
      </w:pPr>
    </w:lvl>
    <w:lvl w:ilvl="6" w:tplc="0C09000F" w:tentative="1">
      <w:start w:val="1"/>
      <w:numFmt w:val="decimal"/>
      <w:lvlText w:val="%7."/>
      <w:lvlJc w:val="left"/>
      <w:pPr>
        <w:ind w:left="4473" w:hanging="360"/>
      </w:pPr>
    </w:lvl>
    <w:lvl w:ilvl="7" w:tplc="0C090019" w:tentative="1">
      <w:start w:val="1"/>
      <w:numFmt w:val="lowerLetter"/>
      <w:lvlText w:val="%8."/>
      <w:lvlJc w:val="left"/>
      <w:pPr>
        <w:ind w:left="5193" w:hanging="360"/>
      </w:pPr>
    </w:lvl>
    <w:lvl w:ilvl="8" w:tplc="0C09001B" w:tentative="1">
      <w:start w:val="1"/>
      <w:numFmt w:val="lowerRoman"/>
      <w:lvlText w:val="%9."/>
      <w:lvlJc w:val="right"/>
      <w:pPr>
        <w:ind w:left="5913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4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5402"/>
    <w:rsid w:val="00004C84"/>
    <w:rsid w:val="00010924"/>
    <w:rsid w:val="0001506B"/>
    <w:rsid w:val="00017128"/>
    <w:rsid w:val="00080EAC"/>
    <w:rsid w:val="000A2CE8"/>
    <w:rsid w:val="000D3411"/>
    <w:rsid w:val="000F5E1B"/>
    <w:rsid w:val="00112C6C"/>
    <w:rsid w:val="00117E18"/>
    <w:rsid w:val="001674B3"/>
    <w:rsid w:val="00184A7E"/>
    <w:rsid w:val="001B0691"/>
    <w:rsid w:val="001B133F"/>
    <w:rsid w:val="002153AC"/>
    <w:rsid w:val="00245F7C"/>
    <w:rsid w:val="0028271D"/>
    <w:rsid w:val="00283048"/>
    <w:rsid w:val="002D128A"/>
    <w:rsid w:val="002F7D96"/>
    <w:rsid w:val="00310144"/>
    <w:rsid w:val="00351543"/>
    <w:rsid w:val="00385B00"/>
    <w:rsid w:val="003E1A2D"/>
    <w:rsid w:val="003E6DDF"/>
    <w:rsid w:val="00414896"/>
    <w:rsid w:val="004202C6"/>
    <w:rsid w:val="00432CA9"/>
    <w:rsid w:val="00447105"/>
    <w:rsid w:val="004647AD"/>
    <w:rsid w:val="00507FD3"/>
    <w:rsid w:val="00515BEA"/>
    <w:rsid w:val="00520B1A"/>
    <w:rsid w:val="0053043D"/>
    <w:rsid w:val="0053681A"/>
    <w:rsid w:val="0055267F"/>
    <w:rsid w:val="005566DC"/>
    <w:rsid w:val="00572F82"/>
    <w:rsid w:val="005854B6"/>
    <w:rsid w:val="005B156C"/>
    <w:rsid w:val="005B768F"/>
    <w:rsid w:val="005C3A31"/>
    <w:rsid w:val="005D1365"/>
    <w:rsid w:val="006278E1"/>
    <w:rsid w:val="006352B5"/>
    <w:rsid w:val="006515AD"/>
    <w:rsid w:val="00671B95"/>
    <w:rsid w:val="00681478"/>
    <w:rsid w:val="006D18F0"/>
    <w:rsid w:val="00702B1B"/>
    <w:rsid w:val="00704608"/>
    <w:rsid w:val="00712613"/>
    <w:rsid w:val="0071549F"/>
    <w:rsid w:val="0077376D"/>
    <w:rsid w:val="0079006F"/>
    <w:rsid w:val="007C317C"/>
    <w:rsid w:val="007C33A8"/>
    <w:rsid w:val="007C483B"/>
    <w:rsid w:val="007C5A4C"/>
    <w:rsid w:val="0080476C"/>
    <w:rsid w:val="00812935"/>
    <w:rsid w:val="00821AAB"/>
    <w:rsid w:val="00841885"/>
    <w:rsid w:val="0086479C"/>
    <w:rsid w:val="00871BBB"/>
    <w:rsid w:val="008B31D6"/>
    <w:rsid w:val="008F06F2"/>
    <w:rsid w:val="00916424"/>
    <w:rsid w:val="00930A81"/>
    <w:rsid w:val="00931A03"/>
    <w:rsid w:val="0095488B"/>
    <w:rsid w:val="009A0C18"/>
    <w:rsid w:val="009A2A15"/>
    <w:rsid w:val="009E0813"/>
    <w:rsid w:val="009F1F7B"/>
    <w:rsid w:val="00A05158"/>
    <w:rsid w:val="00A21142"/>
    <w:rsid w:val="00A56E87"/>
    <w:rsid w:val="00AA2BCC"/>
    <w:rsid w:val="00AB2A13"/>
    <w:rsid w:val="00AF3D76"/>
    <w:rsid w:val="00B100DB"/>
    <w:rsid w:val="00B211E4"/>
    <w:rsid w:val="00B3588C"/>
    <w:rsid w:val="00B64652"/>
    <w:rsid w:val="00B70B83"/>
    <w:rsid w:val="00B800FD"/>
    <w:rsid w:val="00BA2829"/>
    <w:rsid w:val="00C15ECF"/>
    <w:rsid w:val="00C1705C"/>
    <w:rsid w:val="00C172D3"/>
    <w:rsid w:val="00C35624"/>
    <w:rsid w:val="00C458FD"/>
    <w:rsid w:val="00C47054"/>
    <w:rsid w:val="00C55308"/>
    <w:rsid w:val="00C72B96"/>
    <w:rsid w:val="00CA50E8"/>
    <w:rsid w:val="00CE7CB4"/>
    <w:rsid w:val="00D046E9"/>
    <w:rsid w:val="00D772F7"/>
    <w:rsid w:val="00D83307"/>
    <w:rsid w:val="00DD71E4"/>
    <w:rsid w:val="00DF0249"/>
    <w:rsid w:val="00E04D9B"/>
    <w:rsid w:val="00E10A8B"/>
    <w:rsid w:val="00E2551F"/>
    <w:rsid w:val="00E3008D"/>
    <w:rsid w:val="00E41F8D"/>
    <w:rsid w:val="00E4497B"/>
    <w:rsid w:val="00E60B7E"/>
    <w:rsid w:val="00E673FF"/>
    <w:rsid w:val="00EA71D0"/>
    <w:rsid w:val="00EB67A4"/>
    <w:rsid w:val="00EC1A52"/>
    <w:rsid w:val="00F24406"/>
    <w:rsid w:val="00F3026F"/>
    <w:rsid w:val="00F75402"/>
    <w:rsid w:val="00F90E14"/>
    <w:rsid w:val="00FD70A2"/>
    <w:rsid w:val="00FD7E30"/>
    <w:rsid w:val="00FE1D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F62898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0A8B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2E39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C72E39"/>
    <w:rPr>
      <w:rFonts w:ascii="Tahoma" w:hAnsi="Tahoma" w:cs="Tahoma"/>
      <w:kern w:val="24"/>
      <w:sz w:val="16"/>
      <w:szCs w:val="16"/>
      <w:lang w:eastAsia="en-US"/>
    </w:rPr>
  </w:style>
  <w:style w:type="table" w:styleId="TableGrid">
    <w:name w:val="Table Grid"/>
    <w:basedOn w:val="TableNormal"/>
    <w:rsid w:val="00E25BF7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semiHidden/>
    <w:rsid w:val="005516B3"/>
    <w:pPr>
      <w:tabs>
        <w:tab w:val="center" w:pos="4320"/>
        <w:tab w:val="right" w:pos="8640"/>
      </w:tabs>
    </w:pPr>
  </w:style>
  <w:style w:type="character" w:customStyle="1" w:styleId="FooterChar">
    <w:name w:val="Footer Char"/>
    <w:rsid w:val="00D8689F"/>
    <w:rPr>
      <w:kern w:val="24"/>
      <w:sz w:val="24"/>
      <w:szCs w:val="24"/>
      <w:lang w:eastAsia="en-US"/>
    </w:rPr>
  </w:style>
  <w:style w:type="character" w:styleId="CommentReference">
    <w:name w:val="annotation reference"/>
    <w:uiPriority w:val="99"/>
    <w:semiHidden/>
    <w:unhideWhenUsed/>
    <w:rsid w:val="005F6C1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F6C1F"/>
  </w:style>
  <w:style w:type="character" w:customStyle="1" w:styleId="CommentTextChar">
    <w:name w:val="Comment Text Char"/>
    <w:link w:val="CommentText"/>
    <w:uiPriority w:val="99"/>
    <w:semiHidden/>
    <w:rsid w:val="005F6C1F"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F6C1F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uiPriority w:val="99"/>
    <w:semiHidden/>
    <w:rsid w:val="005F6C1F"/>
    <w:rPr>
      <w:b/>
      <w:bCs/>
      <w:kern w:val="24"/>
      <w:sz w:val="24"/>
      <w:szCs w:val="24"/>
    </w:rPr>
  </w:style>
  <w:style w:type="paragraph" w:customStyle="1" w:styleId="ColorfulShading-Accent11">
    <w:name w:val="Colorful Shading - Accent 11"/>
    <w:hidden/>
    <w:uiPriority w:val="99"/>
    <w:semiHidden/>
    <w:rsid w:val="006515AD"/>
    <w:rPr>
      <w:kern w:val="24"/>
      <w:sz w:val="24"/>
      <w:szCs w:val="24"/>
    </w:rPr>
  </w:style>
  <w:style w:type="paragraph" w:customStyle="1" w:styleId="Hangingindent">
    <w:name w:val="Hanging indent"/>
    <w:basedOn w:val="Normal"/>
    <w:rsid w:val="009F1F7B"/>
    <w:pPr>
      <w:ind w:left="340" w:hanging="340"/>
    </w:pPr>
    <w:rPr>
      <w:rFonts w:eastAsia="Times New Roman"/>
      <w:kern w:val="0"/>
      <w:szCs w:val="20"/>
      <w:lang w:eastAsia="en-AU"/>
    </w:rPr>
  </w:style>
  <w:style w:type="paragraph" w:customStyle="1" w:styleId="Pquestionheadingmc1stafterhead">
    <w:name w:val="P: question heading mc (1st after head)"/>
    <w:basedOn w:val="Normal"/>
    <w:qFormat/>
    <w:rsid w:val="00E60B7E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E60B7E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E60B7E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questionheadingsx1stafterhead">
    <w:name w:val="P: question heading s/x (1st after head)"/>
    <w:basedOn w:val="Normal"/>
    <w:qFormat/>
    <w:rsid w:val="00E60B7E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E60B7E"/>
    <w:rPr>
      <w:rFonts w:ascii="Calibri" w:hAnsi="Calibri" w:hint="default"/>
      <w:b/>
      <w:bCs w:val="0"/>
      <w:i/>
      <w:iCs w:val="0"/>
    </w:rPr>
  </w:style>
  <w:style w:type="paragraph" w:customStyle="1" w:styleId="Pquestionheadingsx">
    <w:name w:val="P: question heading s/x"/>
    <w:basedOn w:val="Pquestionheadingmc"/>
    <w:qFormat/>
    <w:rsid w:val="00E60B7E"/>
    <w:pPr>
      <w:tabs>
        <w:tab w:val="right" w:pos="8505"/>
      </w:tabs>
    </w:pPr>
  </w:style>
  <w:style w:type="paragraph" w:customStyle="1" w:styleId="Pheadertext">
    <w:name w:val="P: header text"/>
    <w:qFormat/>
    <w:rsid w:val="00E10A8B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10A8B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E10A8B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E10A8B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E10A8B"/>
    <w:rPr>
      <w:b/>
    </w:rPr>
  </w:style>
  <w:style w:type="paragraph" w:customStyle="1" w:styleId="Pquestiontextpartsa">
    <w:name w:val="P: question text parts (a)"/>
    <w:basedOn w:val="Pquestiontextmainstem"/>
    <w:qFormat/>
    <w:rsid w:val="00E10A8B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10A8B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10A8B"/>
    <w:pPr>
      <w:ind w:hanging="397"/>
    </w:pPr>
  </w:style>
  <w:style w:type="paragraph" w:customStyle="1" w:styleId="Ptabletext">
    <w:name w:val="P: table text"/>
    <w:basedOn w:val="Pquestiontextmainstem"/>
    <w:qFormat/>
    <w:rsid w:val="00E10A8B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E10A8B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E10A8B"/>
    <w:rPr>
      <w:rFonts w:ascii="Times New Roman" w:hAnsi="Times New Roman"/>
      <w:i/>
    </w:rPr>
  </w:style>
  <w:style w:type="character" w:customStyle="1" w:styleId="Ptimtext">
    <w:name w:val="P: tim text"/>
    <w:rsid w:val="00E10A8B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E10A8B"/>
    <w:rPr>
      <w:vertAlign w:val="superscript"/>
    </w:rPr>
  </w:style>
  <w:style w:type="character" w:customStyle="1" w:styleId="Citalicsubscript">
    <w:name w:val="C: italic subscript"/>
    <w:uiPriority w:val="1"/>
    <w:qFormat/>
    <w:rsid w:val="00E10A8B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E10A8B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E10A8B"/>
    <w:rPr>
      <w:vertAlign w:val="subscript"/>
    </w:rPr>
  </w:style>
  <w:style w:type="paragraph" w:customStyle="1" w:styleId="PNotetodesigner">
    <w:name w:val="P: Note to designer"/>
    <w:basedOn w:val="Normal"/>
    <w:qFormat/>
    <w:rsid w:val="00E10A8B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0A8B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2E39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C72E39"/>
    <w:rPr>
      <w:rFonts w:ascii="Tahoma" w:hAnsi="Tahoma" w:cs="Tahoma"/>
      <w:kern w:val="24"/>
      <w:sz w:val="16"/>
      <w:szCs w:val="16"/>
      <w:lang w:eastAsia="en-US"/>
    </w:rPr>
  </w:style>
  <w:style w:type="table" w:styleId="TableGrid">
    <w:name w:val="Table Grid"/>
    <w:basedOn w:val="TableNormal"/>
    <w:rsid w:val="00E25BF7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semiHidden/>
    <w:rsid w:val="005516B3"/>
    <w:pPr>
      <w:tabs>
        <w:tab w:val="center" w:pos="4320"/>
        <w:tab w:val="right" w:pos="8640"/>
      </w:tabs>
    </w:pPr>
  </w:style>
  <w:style w:type="character" w:customStyle="1" w:styleId="FooterChar">
    <w:name w:val="Footer Char"/>
    <w:rsid w:val="00D8689F"/>
    <w:rPr>
      <w:kern w:val="24"/>
      <w:sz w:val="24"/>
      <w:szCs w:val="24"/>
      <w:lang w:eastAsia="en-US"/>
    </w:rPr>
  </w:style>
  <w:style w:type="character" w:styleId="CommentReference">
    <w:name w:val="annotation reference"/>
    <w:uiPriority w:val="99"/>
    <w:semiHidden/>
    <w:unhideWhenUsed/>
    <w:rsid w:val="005F6C1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F6C1F"/>
  </w:style>
  <w:style w:type="character" w:customStyle="1" w:styleId="CommentTextChar">
    <w:name w:val="Comment Text Char"/>
    <w:link w:val="CommentText"/>
    <w:uiPriority w:val="99"/>
    <w:semiHidden/>
    <w:rsid w:val="005F6C1F"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F6C1F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uiPriority w:val="99"/>
    <w:semiHidden/>
    <w:rsid w:val="005F6C1F"/>
    <w:rPr>
      <w:b/>
      <w:bCs/>
      <w:kern w:val="24"/>
      <w:sz w:val="24"/>
      <w:szCs w:val="24"/>
    </w:rPr>
  </w:style>
  <w:style w:type="paragraph" w:customStyle="1" w:styleId="ColorfulShading-Accent11">
    <w:name w:val="Colorful Shading - Accent 11"/>
    <w:hidden/>
    <w:uiPriority w:val="99"/>
    <w:semiHidden/>
    <w:rsid w:val="006515AD"/>
    <w:rPr>
      <w:kern w:val="24"/>
      <w:sz w:val="24"/>
      <w:szCs w:val="24"/>
    </w:rPr>
  </w:style>
  <w:style w:type="paragraph" w:customStyle="1" w:styleId="Hangingindent">
    <w:name w:val="Hanging indent"/>
    <w:basedOn w:val="Normal"/>
    <w:rsid w:val="009F1F7B"/>
    <w:pPr>
      <w:ind w:left="340" w:hanging="340"/>
    </w:pPr>
    <w:rPr>
      <w:rFonts w:eastAsia="Times New Roman"/>
      <w:kern w:val="0"/>
      <w:szCs w:val="20"/>
      <w:lang w:eastAsia="en-AU"/>
    </w:rPr>
  </w:style>
  <w:style w:type="paragraph" w:customStyle="1" w:styleId="Pquestionheadingmc1stafterhead">
    <w:name w:val="P: question heading mc (1st after head)"/>
    <w:basedOn w:val="Normal"/>
    <w:qFormat/>
    <w:rsid w:val="00E60B7E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E60B7E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E60B7E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questionheadingsx1stafterhead">
    <w:name w:val="P: question heading s/x (1st after head)"/>
    <w:basedOn w:val="Normal"/>
    <w:qFormat/>
    <w:rsid w:val="00E60B7E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E60B7E"/>
    <w:rPr>
      <w:rFonts w:ascii="Calibri" w:hAnsi="Calibri" w:hint="default"/>
      <w:b/>
      <w:bCs w:val="0"/>
      <w:i/>
      <w:iCs w:val="0"/>
    </w:rPr>
  </w:style>
  <w:style w:type="paragraph" w:customStyle="1" w:styleId="Pquestionheadingsx">
    <w:name w:val="P: question heading s/x"/>
    <w:basedOn w:val="Pquestionheadingmc"/>
    <w:qFormat/>
    <w:rsid w:val="00E60B7E"/>
    <w:pPr>
      <w:tabs>
        <w:tab w:val="right" w:pos="8505"/>
      </w:tabs>
    </w:pPr>
  </w:style>
  <w:style w:type="paragraph" w:customStyle="1" w:styleId="Pheadertext">
    <w:name w:val="P: header text"/>
    <w:qFormat/>
    <w:rsid w:val="00E10A8B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10A8B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E10A8B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E10A8B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E10A8B"/>
    <w:rPr>
      <w:b/>
    </w:rPr>
  </w:style>
  <w:style w:type="paragraph" w:customStyle="1" w:styleId="Pquestiontextpartsa">
    <w:name w:val="P: question text parts (a)"/>
    <w:basedOn w:val="Pquestiontextmainstem"/>
    <w:qFormat/>
    <w:rsid w:val="00E10A8B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10A8B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10A8B"/>
    <w:pPr>
      <w:ind w:hanging="397"/>
    </w:pPr>
  </w:style>
  <w:style w:type="paragraph" w:customStyle="1" w:styleId="Ptabletext">
    <w:name w:val="P: table text"/>
    <w:basedOn w:val="Pquestiontextmainstem"/>
    <w:qFormat/>
    <w:rsid w:val="00E10A8B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E10A8B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E10A8B"/>
    <w:rPr>
      <w:rFonts w:ascii="Times New Roman" w:hAnsi="Times New Roman"/>
      <w:i/>
    </w:rPr>
  </w:style>
  <w:style w:type="character" w:customStyle="1" w:styleId="Ptimtext">
    <w:name w:val="P: tim text"/>
    <w:rsid w:val="00E10A8B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E10A8B"/>
    <w:rPr>
      <w:vertAlign w:val="superscript"/>
    </w:rPr>
  </w:style>
  <w:style w:type="character" w:customStyle="1" w:styleId="Citalicsubscript">
    <w:name w:val="C: italic subscript"/>
    <w:uiPriority w:val="1"/>
    <w:qFormat/>
    <w:rsid w:val="00E10A8B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E10A8B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E10A8B"/>
    <w:rPr>
      <w:vertAlign w:val="subscript"/>
    </w:rPr>
  </w:style>
  <w:style w:type="paragraph" w:customStyle="1" w:styleId="PNotetodesigner">
    <w:name w:val="P: Note to designer"/>
    <w:basedOn w:val="Normal"/>
    <w:qFormat/>
    <w:rsid w:val="00E10A8B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0.e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8.wmf"/><Relationship Id="rId63" Type="http://schemas.openxmlformats.org/officeDocument/2006/relationships/image" Target="media/image26.e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8.emf"/><Relationship Id="rId112" Type="http://schemas.openxmlformats.org/officeDocument/2006/relationships/image" Target="media/image48.emf"/><Relationship Id="rId133" Type="http://schemas.openxmlformats.org/officeDocument/2006/relationships/oleObject" Target="embeddings/oleObject70.bin"/><Relationship Id="rId138" Type="http://schemas.openxmlformats.org/officeDocument/2006/relationships/image" Target="media/image58.emf"/><Relationship Id="rId16" Type="http://schemas.openxmlformats.org/officeDocument/2006/relationships/oleObject" Target="embeddings/oleObject4.bin"/><Relationship Id="rId107" Type="http://schemas.openxmlformats.org/officeDocument/2006/relationships/image" Target="media/image46.wmf"/><Relationship Id="rId11" Type="http://schemas.openxmlformats.org/officeDocument/2006/relationships/image" Target="media/image2.emf"/><Relationship Id="rId32" Type="http://schemas.openxmlformats.org/officeDocument/2006/relationships/image" Target="media/image11.emf"/><Relationship Id="rId37" Type="http://schemas.openxmlformats.org/officeDocument/2006/relationships/image" Target="media/image13.emf"/><Relationship Id="rId53" Type="http://schemas.openxmlformats.org/officeDocument/2006/relationships/image" Target="media/image21.e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3.e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28" Type="http://schemas.openxmlformats.org/officeDocument/2006/relationships/oleObject" Target="embeddings/oleObject67.bin"/><Relationship Id="rId144" Type="http://schemas.openxmlformats.org/officeDocument/2006/relationships/image" Target="media/image61.emf"/><Relationship Id="rId149" Type="http://schemas.openxmlformats.org/officeDocument/2006/relationships/footer" Target="footer1.xml"/><Relationship Id="rId5" Type="http://schemas.openxmlformats.org/officeDocument/2006/relationships/settings" Target="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1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6.e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34" Type="http://schemas.openxmlformats.org/officeDocument/2006/relationships/image" Target="media/image56.emf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6.emf"/><Relationship Id="rId150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emf"/><Relationship Id="rId67" Type="http://schemas.openxmlformats.org/officeDocument/2006/relationships/image" Target="media/image28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9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4.wmf"/><Relationship Id="rId137" Type="http://schemas.openxmlformats.org/officeDocument/2006/relationships/oleObject" Target="embeddings/oleObject72.bin"/><Relationship Id="rId20" Type="http://schemas.openxmlformats.org/officeDocument/2006/relationships/image" Target="media/image6.wmf"/><Relationship Id="rId41" Type="http://schemas.openxmlformats.org/officeDocument/2006/relationships/image" Target="media/image15.e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1.emf"/><Relationship Id="rId83" Type="http://schemas.openxmlformats.org/officeDocument/2006/relationships/image" Target="media/image35.emf"/><Relationship Id="rId88" Type="http://schemas.openxmlformats.org/officeDocument/2006/relationships/oleObject" Target="embeddings/oleObject43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5.emf"/><Relationship Id="rId140" Type="http://schemas.openxmlformats.org/officeDocument/2006/relationships/image" Target="media/image59.emf"/><Relationship Id="rId145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image" Target="media/image23.emf"/><Relationship Id="rId106" Type="http://schemas.openxmlformats.org/officeDocument/2006/relationships/oleObject" Target="embeddings/oleObject53.bin"/><Relationship Id="rId114" Type="http://schemas.openxmlformats.org/officeDocument/2006/relationships/image" Target="media/image49.emf"/><Relationship Id="rId119" Type="http://schemas.openxmlformats.org/officeDocument/2006/relationships/oleObject" Target="embeddings/oleObject61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emf"/><Relationship Id="rId73" Type="http://schemas.openxmlformats.org/officeDocument/2006/relationships/image" Target="media/image30.emf"/><Relationship Id="rId78" Type="http://schemas.openxmlformats.org/officeDocument/2006/relationships/oleObject" Target="embeddings/oleObject38.bin"/><Relationship Id="rId81" Type="http://schemas.openxmlformats.org/officeDocument/2006/relationships/image" Target="media/image34.e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2.wmf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1.bin"/><Relationship Id="rId143" Type="http://schemas.openxmlformats.org/officeDocument/2006/relationships/oleObject" Target="embeddings/oleObject75.bin"/><Relationship Id="rId148" Type="http://schemas.openxmlformats.org/officeDocument/2006/relationships/header" Target="header1.xml"/><Relationship Id="rId15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3" Type="http://schemas.openxmlformats.org/officeDocument/2006/relationships/image" Target="media/image3.emf"/><Relationship Id="rId18" Type="http://schemas.openxmlformats.org/officeDocument/2006/relationships/image" Target="media/image5.wmf"/><Relationship Id="rId39" Type="http://schemas.openxmlformats.org/officeDocument/2006/relationships/image" Target="media/image14.e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2.emf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1.e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2.emf"/><Relationship Id="rId7" Type="http://schemas.openxmlformats.org/officeDocument/2006/relationships/footnotes" Target="footnotes.xml"/><Relationship Id="rId71" Type="http://schemas.openxmlformats.org/officeDocument/2006/relationships/image" Target="media/image29.e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7.emf"/><Relationship Id="rId66" Type="http://schemas.openxmlformats.org/officeDocument/2006/relationships/oleObject" Target="embeddings/oleObject31.bin"/><Relationship Id="rId87" Type="http://schemas.openxmlformats.org/officeDocument/2006/relationships/image" Target="media/image37.wmf"/><Relationship Id="rId110" Type="http://schemas.openxmlformats.org/officeDocument/2006/relationships/image" Target="media/image47.e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57.emf"/><Relationship Id="rId61" Type="http://schemas.openxmlformats.org/officeDocument/2006/relationships/image" Target="media/image25.e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image" Target="media/image10.wmf"/><Relationship Id="rId35" Type="http://schemas.openxmlformats.org/officeDocument/2006/relationships/image" Target="media/image12.emf"/><Relationship Id="rId56" Type="http://schemas.openxmlformats.org/officeDocument/2006/relationships/oleObject" Target="embeddings/oleObject26.bin"/><Relationship Id="rId77" Type="http://schemas.openxmlformats.org/officeDocument/2006/relationships/image" Target="media/image32.e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3.emf"/><Relationship Id="rId147" Type="http://schemas.openxmlformats.org/officeDocument/2006/relationships/oleObject" Target="embeddings/oleObject77.bin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0.e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0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E97C4E-59C1-40CA-9F82-D5C95B31F6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5</Pages>
  <Words>754</Words>
  <Characters>4303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Lenovo</Company>
  <LinksUpToDate>false</LinksUpToDate>
  <CharactersWithSpaces>50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cp:lastModifiedBy>Tim Carruthers</cp:lastModifiedBy>
  <cp:revision>24</cp:revision>
  <dcterms:created xsi:type="dcterms:W3CDTF">2016-09-09T06:49:00Z</dcterms:created>
  <dcterms:modified xsi:type="dcterms:W3CDTF">2016-10-25T05:02:00Z</dcterms:modified>
</cp:coreProperties>
</file>